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094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A0" w:firstRow="1" w:lastRow="0" w:firstColumn="1" w:lastColumn="0" w:noHBand="0" w:noVBand="0"/>
      </w:tblPr>
      <w:tblGrid>
        <w:gridCol w:w="2451"/>
        <w:gridCol w:w="5744"/>
        <w:gridCol w:w="2745"/>
      </w:tblGrid>
      <w:tr w:rsidR="007F100A" w14:paraId="6E0E4087" w14:textId="77777777" w:rsidTr="007F100A">
        <w:trPr>
          <w:trHeight w:val="720"/>
          <w:jc w:val="center"/>
        </w:trPr>
        <w:tc>
          <w:tcPr>
            <w:tcW w:w="2451" w:type="dxa"/>
            <w:vAlign w:val="center"/>
          </w:tcPr>
          <w:p w14:paraId="32EF3D44" w14:textId="77777777" w:rsidR="003309AD" w:rsidRPr="00806C5F" w:rsidRDefault="003309AD" w:rsidP="003C05FD">
            <w:pPr>
              <w:jc w:val="center"/>
              <w:rPr>
                <w:b/>
                <w:bCs/>
                <w:sz w:val="32"/>
                <w:szCs w:val="32"/>
              </w:rPr>
            </w:pPr>
            <w:bookmarkStart w:id="0" w:name="_GoBack"/>
            <w:bookmarkEnd w:id="0"/>
            <w:r w:rsidRPr="00806C5F">
              <w:rPr>
                <w:b/>
                <w:bCs/>
                <w:sz w:val="32"/>
                <w:szCs w:val="32"/>
              </w:rPr>
              <w:t>2016-2017</w:t>
            </w:r>
          </w:p>
        </w:tc>
        <w:tc>
          <w:tcPr>
            <w:tcW w:w="5744" w:type="dxa"/>
            <w:vAlign w:val="center"/>
          </w:tcPr>
          <w:p w14:paraId="1F0E309F" w14:textId="7D71BB1B" w:rsidR="003309AD" w:rsidRPr="000D3635" w:rsidRDefault="006A3915" w:rsidP="003C05FD">
            <w:pPr>
              <w:jc w:val="center"/>
              <w:rPr>
                <w:rFonts w:ascii="Computerfont" w:hAnsi="Computerfont"/>
                <w:b/>
                <w:bCs/>
                <w:sz w:val="28"/>
                <w:szCs w:val="28"/>
              </w:rPr>
            </w:pPr>
            <w:r w:rsidRPr="000D3635">
              <w:rPr>
                <w:rFonts w:ascii="Computerfont" w:hAnsi="Computerfont"/>
                <w:b/>
                <w:bCs/>
                <w:sz w:val="28"/>
                <w:szCs w:val="28"/>
              </w:rPr>
              <w:t>ACSL</w:t>
            </w:r>
          </w:p>
          <w:p w14:paraId="7E6C1235" w14:textId="77777777" w:rsidR="003309AD" w:rsidRPr="00806C5F" w:rsidRDefault="00344F26" w:rsidP="003C05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pict w14:anchorId="22C321A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in;height:1.4pt" o:hrpct="0" o:hralign="center" o:hr="t">
                  <v:imagedata r:id="rId8" o:title="Default Line"/>
                </v:shape>
              </w:pict>
            </w:r>
          </w:p>
          <w:p w14:paraId="13038247" w14:textId="35B50AF2" w:rsidR="003309AD" w:rsidRPr="005A059B" w:rsidRDefault="006A3915" w:rsidP="003C05FD">
            <w:pPr>
              <w:pStyle w:val="Heading3"/>
            </w:pPr>
            <w:r w:rsidRPr="00806C5F">
              <w:rPr>
                <w:sz w:val="28"/>
                <w:szCs w:val="28"/>
              </w:rPr>
              <w:t>American Computer Science League</w:t>
            </w:r>
          </w:p>
        </w:tc>
        <w:tc>
          <w:tcPr>
            <w:tcW w:w="2745" w:type="dxa"/>
            <w:vAlign w:val="center"/>
          </w:tcPr>
          <w:p w14:paraId="08A99D90" w14:textId="77777777" w:rsidR="003309AD" w:rsidRDefault="003309AD" w:rsidP="003C05FD">
            <w:pPr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All-Star Contest</w:t>
            </w:r>
          </w:p>
        </w:tc>
      </w:tr>
    </w:tbl>
    <w:p w14:paraId="33CE631F" w14:textId="77777777" w:rsidR="003309AD" w:rsidRDefault="003309AD" w:rsidP="00806C5F">
      <w:pPr>
        <w:jc w:val="center"/>
        <w:rPr>
          <w:sz w:val="28"/>
        </w:rPr>
      </w:pPr>
    </w:p>
    <w:p w14:paraId="0FBD5B48" w14:textId="193101B1" w:rsidR="003309AD" w:rsidRPr="00B42564" w:rsidRDefault="008C61B9" w:rsidP="00806C5F">
      <w:pPr>
        <w:jc w:val="center"/>
        <w:rPr>
          <w:sz w:val="28"/>
        </w:rPr>
      </w:pPr>
      <w:r w:rsidRPr="00B42564">
        <w:rPr>
          <w:sz w:val="28"/>
        </w:rPr>
        <w:t>Senior Division</w:t>
      </w:r>
    </w:p>
    <w:p w14:paraId="72CC55CC" w14:textId="77777777" w:rsidR="006A3915" w:rsidRDefault="006A3915" w:rsidP="00806C5F">
      <w:pPr>
        <w:jc w:val="center"/>
        <w:rPr>
          <w:sz w:val="28"/>
        </w:rPr>
      </w:pPr>
    </w:p>
    <w:p w14:paraId="6E63836A" w14:textId="77777777" w:rsidR="003309AD" w:rsidRDefault="003309AD" w:rsidP="00806C5F">
      <w:pPr>
        <w:jc w:val="center"/>
        <w:rPr>
          <w:sz w:val="28"/>
        </w:rPr>
      </w:pPr>
    </w:p>
    <w:p w14:paraId="0E7684C4" w14:textId="5C0EC167" w:rsidR="00806C5F" w:rsidRPr="006D137D" w:rsidRDefault="007F59CA" w:rsidP="00806C5F">
      <w:pPr>
        <w:jc w:val="center"/>
        <w:rPr>
          <w:b/>
          <w:sz w:val="28"/>
        </w:rPr>
      </w:pPr>
      <w:r>
        <w:rPr>
          <w:sz w:val="28"/>
        </w:rPr>
        <w:t xml:space="preserve"> </w:t>
      </w:r>
      <w:r w:rsidR="00806C5F" w:rsidRPr="006D137D">
        <w:rPr>
          <w:b/>
          <w:sz w:val="28"/>
        </w:rPr>
        <w:t>Instructions</w:t>
      </w:r>
      <w:r w:rsidR="006A3915">
        <w:rPr>
          <w:b/>
          <w:sz w:val="28"/>
        </w:rPr>
        <w:t xml:space="preserve"> for Short Round Questions</w:t>
      </w:r>
    </w:p>
    <w:p w14:paraId="73CFFC30" w14:textId="77777777" w:rsidR="007F59CA" w:rsidRPr="00806C5F" w:rsidRDefault="007F59CA" w:rsidP="007F59CA">
      <w:pPr>
        <w:jc w:val="center"/>
      </w:pPr>
    </w:p>
    <w:p w14:paraId="0D0AA4FE" w14:textId="77777777" w:rsidR="007F59CA" w:rsidRDefault="007F59CA" w:rsidP="007F59CA">
      <w:pPr>
        <w:jc w:val="center"/>
      </w:pPr>
    </w:p>
    <w:p w14:paraId="2404598A" w14:textId="77777777" w:rsidR="006A3915" w:rsidRPr="00806C5F" w:rsidRDefault="006A3915" w:rsidP="007F59CA">
      <w:pPr>
        <w:jc w:val="center"/>
      </w:pPr>
    </w:p>
    <w:p w14:paraId="6C6858F2" w14:textId="77777777" w:rsidR="006D137D" w:rsidRPr="006D137D" w:rsidRDefault="006D137D" w:rsidP="006D137D">
      <w:pPr>
        <w:numPr>
          <w:ilvl w:val="0"/>
          <w:numId w:val="23"/>
        </w:numPr>
        <w:rPr>
          <w:b/>
        </w:rPr>
      </w:pPr>
      <w:r w:rsidRPr="006D137D">
        <w:rPr>
          <w:b/>
        </w:rPr>
        <w:t>MATERIALS ALLOWED</w:t>
      </w:r>
    </w:p>
    <w:p w14:paraId="7A293059" w14:textId="77777777" w:rsidR="006D137D" w:rsidRDefault="006D137D" w:rsidP="006D137D">
      <w:pPr>
        <w:pStyle w:val="ListParagraph"/>
        <w:numPr>
          <w:ilvl w:val="0"/>
          <w:numId w:val="27"/>
        </w:numPr>
      </w:pPr>
      <w:r>
        <w:t>Plain paper and pencils</w:t>
      </w:r>
    </w:p>
    <w:p w14:paraId="1930D107" w14:textId="085611B2" w:rsidR="007F59CA" w:rsidRPr="006D137D" w:rsidRDefault="006D137D" w:rsidP="007F59CA">
      <w:pPr>
        <w:pStyle w:val="ListParagraph"/>
        <w:numPr>
          <w:ilvl w:val="0"/>
          <w:numId w:val="27"/>
        </w:numPr>
      </w:pPr>
      <w:r>
        <w:t xml:space="preserve">No </w:t>
      </w:r>
      <w:r w:rsidR="007F59CA" w:rsidRPr="00806C5F">
        <w:t>calculators, headphones or any type of electronic device</w:t>
      </w:r>
    </w:p>
    <w:p w14:paraId="00CFB56A" w14:textId="77777777" w:rsidR="007F59CA" w:rsidRPr="006D137D" w:rsidRDefault="007F59CA" w:rsidP="007F59CA">
      <w:pPr>
        <w:numPr>
          <w:ilvl w:val="0"/>
          <w:numId w:val="23"/>
        </w:numPr>
        <w:rPr>
          <w:b/>
        </w:rPr>
      </w:pPr>
      <w:r w:rsidRPr="006D137D">
        <w:rPr>
          <w:b/>
        </w:rPr>
        <w:t>SCORE SHEETS</w:t>
      </w:r>
    </w:p>
    <w:p w14:paraId="3A296A8E" w14:textId="77777777" w:rsidR="007F59CA" w:rsidRPr="00806C5F" w:rsidRDefault="007F59CA" w:rsidP="00806C5F">
      <w:pPr>
        <w:pStyle w:val="ListParagraph"/>
        <w:numPr>
          <w:ilvl w:val="0"/>
          <w:numId w:val="26"/>
        </w:numPr>
      </w:pPr>
      <w:r w:rsidRPr="00806C5F">
        <w:t>Use pencils only to mark the answers.</w:t>
      </w:r>
    </w:p>
    <w:p w14:paraId="61E9A6DF" w14:textId="77777777" w:rsidR="007F59CA" w:rsidRPr="00806C5F" w:rsidRDefault="007F59CA" w:rsidP="00806C5F">
      <w:pPr>
        <w:pStyle w:val="ListParagraph"/>
        <w:numPr>
          <w:ilvl w:val="0"/>
          <w:numId w:val="26"/>
        </w:numPr>
      </w:pPr>
      <w:r w:rsidRPr="00806C5F">
        <w:t>Put your name, school name, grade and division on the back of the scoresheet.</w:t>
      </w:r>
    </w:p>
    <w:p w14:paraId="5BB39852" w14:textId="77777777" w:rsidR="007F59CA" w:rsidRPr="00806C5F" w:rsidRDefault="007F59CA" w:rsidP="00806C5F">
      <w:pPr>
        <w:pStyle w:val="ListParagraph"/>
        <w:numPr>
          <w:ilvl w:val="0"/>
          <w:numId w:val="26"/>
        </w:numPr>
      </w:pPr>
      <w:r w:rsidRPr="00806C5F">
        <w:t xml:space="preserve">No erasures are allowed – use an additional score sheet if necessary.  </w:t>
      </w:r>
    </w:p>
    <w:p w14:paraId="13E75D6E" w14:textId="77777777" w:rsidR="007F59CA" w:rsidRPr="006D137D" w:rsidRDefault="007F59CA" w:rsidP="006D137D">
      <w:pPr>
        <w:pStyle w:val="ListParagraph"/>
        <w:numPr>
          <w:ilvl w:val="0"/>
          <w:numId w:val="26"/>
        </w:numPr>
      </w:pPr>
      <w:r w:rsidRPr="00806C5F">
        <w:t>There will be no appeals based upon answer sheet errors.</w:t>
      </w:r>
    </w:p>
    <w:p w14:paraId="2DF7FE0F" w14:textId="77777777" w:rsidR="007F59CA" w:rsidRPr="00806C5F" w:rsidRDefault="00806C5F" w:rsidP="007F59CA">
      <w:pPr>
        <w:numPr>
          <w:ilvl w:val="0"/>
          <w:numId w:val="23"/>
        </w:numPr>
        <w:rPr>
          <w:b/>
        </w:rPr>
      </w:pPr>
      <w:r w:rsidRPr="00806C5F">
        <w:rPr>
          <w:b/>
        </w:rPr>
        <w:t>STUDENT PROCEDURES</w:t>
      </w:r>
    </w:p>
    <w:p w14:paraId="1DDA48AA" w14:textId="77777777" w:rsidR="007F59CA" w:rsidRPr="00806C5F" w:rsidRDefault="007F59CA" w:rsidP="00806C5F">
      <w:pPr>
        <w:pStyle w:val="ListParagraph"/>
        <w:numPr>
          <w:ilvl w:val="0"/>
          <w:numId w:val="24"/>
        </w:numPr>
      </w:pPr>
      <w:r w:rsidRPr="00806C5F">
        <w:t>Keep your eyes on your own paper.</w:t>
      </w:r>
    </w:p>
    <w:p w14:paraId="5A22529C" w14:textId="77777777" w:rsidR="007F59CA" w:rsidRPr="00806C5F" w:rsidRDefault="007F59CA" w:rsidP="00806C5F">
      <w:pPr>
        <w:pStyle w:val="ListParagraph"/>
        <w:numPr>
          <w:ilvl w:val="0"/>
          <w:numId w:val="24"/>
        </w:numPr>
      </w:pPr>
      <w:r w:rsidRPr="00806C5F">
        <w:t>Keep answer sheets and scrap paper guarded.</w:t>
      </w:r>
    </w:p>
    <w:p w14:paraId="71C814FE" w14:textId="77777777" w:rsidR="007F59CA" w:rsidRPr="00806C5F" w:rsidRDefault="007F59CA" w:rsidP="00806C5F">
      <w:pPr>
        <w:pStyle w:val="ListParagraph"/>
        <w:numPr>
          <w:ilvl w:val="0"/>
          <w:numId w:val="24"/>
        </w:numPr>
      </w:pPr>
      <w:r w:rsidRPr="00806C5F">
        <w:t>You must stay in the room until the end of the test.</w:t>
      </w:r>
    </w:p>
    <w:p w14:paraId="23DA4AD0" w14:textId="77777777" w:rsidR="007F59CA" w:rsidRPr="00806C5F" w:rsidRDefault="007F59CA" w:rsidP="00806C5F">
      <w:pPr>
        <w:pStyle w:val="ListParagraph"/>
        <w:numPr>
          <w:ilvl w:val="0"/>
          <w:numId w:val="24"/>
        </w:numPr>
      </w:pPr>
      <w:r w:rsidRPr="00806C5F">
        <w:t>You can keep all materials at the end.</w:t>
      </w:r>
    </w:p>
    <w:p w14:paraId="0874CED4" w14:textId="77777777" w:rsidR="007F59CA" w:rsidRPr="006D137D" w:rsidRDefault="007F59CA" w:rsidP="006D137D">
      <w:pPr>
        <w:pStyle w:val="ListParagraph"/>
        <w:numPr>
          <w:ilvl w:val="0"/>
          <w:numId w:val="24"/>
        </w:numPr>
      </w:pPr>
      <w:r w:rsidRPr="00806C5F">
        <w:t>The time limit is 60 minutes.</w:t>
      </w:r>
    </w:p>
    <w:p w14:paraId="042F5683" w14:textId="77777777" w:rsidR="007F59CA" w:rsidRPr="00806C5F" w:rsidRDefault="007F59CA" w:rsidP="007F59CA">
      <w:pPr>
        <w:numPr>
          <w:ilvl w:val="0"/>
          <w:numId w:val="23"/>
        </w:numPr>
        <w:rPr>
          <w:b/>
        </w:rPr>
      </w:pPr>
      <w:r w:rsidRPr="00806C5F">
        <w:rPr>
          <w:b/>
        </w:rPr>
        <w:t>TEST ANSWERS</w:t>
      </w:r>
    </w:p>
    <w:p w14:paraId="27169B9C" w14:textId="77777777" w:rsidR="007F59CA" w:rsidRPr="00806C5F" w:rsidRDefault="007F59CA" w:rsidP="00806C5F">
      <w:pPr>
        <w:pStyle w:val="ListParagraph"/>
        <w:numPr>
          <w:ilvl w:val="0"/>
          <w:numId w:val="25"/>
        </w:numPr>
      </w:pPr>
      <w:r w:rsidRPr="00806C5F">
        <w:t>Proctors will read the letter answers at the end of the testing period.</w:t>
      </w:r>
    </w:p>
    <w:p w14:paraId="295C761B" w14:textId="77777777" w:rsidR="007F59CA" w:rsidRPr="00806C5F" w:rsidRDefault="007F59CA" w:rsidP="00806C5F">
      <w:pPr>
        <w:pStyle w:val="ListParagraph"/>
        <w:numPr>
          <w:ilvl w:val="0"/>
          <w:numId w:val="25"/>
        </w:numPr>
      </w:pPr>
      <w:r w:rsidRPr="00806C5F">
        <w:t>Appeals in writing must be brought to the scoring room no later than 3:30 PM.  The appeal must show your detailed solution.</w:t>
      </w:r>
    </w:p>
    <w:p w14:paraId="37821A0C" w14:textId="12E001EF" w:rsidR="007F59CA" w:rsidRDefault="007F59CA">
      <w:r w:rsidRPr="00806C5F">
        <w:br w:type="page"/>
      </w:r>
    </w:p>
    <w:tbl>
      <w:tblPr>
        <w:tblStyle w:val="TableGrid"/>
        <w:tblW w:w="1080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A0" w:firstRow="1" w:lastRow="0" w:firstColumn="1" w:lastColumn="0" w:noHBand="0" w:noVBand="0"/>
      </w:tblPr>
      <w:tblGrid>
        <w:gridCol w:w="2387"/>
        <w:gridCol w:w="5872"/>
        <w:gridCol w:w="2541"/>
      </w:tblGrid>
      <w:tr w:rsidR="007F100A" w14:paraId="0AD24A2D" w14:textId="77777777" w:rsidTr="007F100A">
        <w:trPr>
          <w:trHeight w:val="1082"/>
          <w:jc w:val="center"/>
        </w:trPr>
        <w:tc>
          <w:tcPr>
            <w:tcW w:w="2555" w:type="dxa"/>
            <w:vAlign w:val="center"/>
          </w:tcPr>
          <w:p w14:paraId="152E1EA5" w14:textId="77777777" w:rsidR="00806C5F" w:rsidRPr="00806C5F" w:rsidRDefault="004656A1" w:rsidP="00806C5F">
            <w:pPr>
              <w:jc w:val="center"/>
              <w:rPr>
                <w:b/>
                <w:bCs/>
                <w:sz w:val="32"/>
                <w:szCs w:val="32"/>
              </w:rPr>
            </w:pPr>
            <w:r w:rsidRPr="00806C5F">
              <w:rPr>
                <w:b/>
                <w:bCs/>
                <w:sz w:val="32"/>
                <w:szCs w:val="32"/>
              </w:rPr>
              <w:lastRenderedPageBreak/>
              <w:t>2</w:t>
            </w:r>
            <w:r w:rsidR="00806C5F" w:rsidRPr="00806C5F">
              <w:rPr>
                <w:b/>
                <w:bCs/>
                <w:sz w:val="32"/>
                <w:szCs w:val="32"/>
              </w:rPr>
              <w:t>016-2017</w:t>
            </w:r>
          </w:p>
        </w:tc>
        <w:tc>
          <w:tcPr>
            <w:tcW w:w="6029" w:type="dxa"/>
            <w:vAlign w:val="center"/>
          </w:tcPr>
          <w:p w14:paraId="255A6314" w14:textId="77777777" w:rsidR="004656A1" w:rsidRPr="00806C5F" w:rsidRDefault="004656A1" w:rsidP="00806C5F">
            <w:pPr>
              <w:jc w:val="center"/>
              <w:rPr>
                <w:sz w:val="28"/>
                <w:szCs w:val="28"/>
              </w:rPr>
            </w:pPr>
            <w:r w:rsidRPr="00806C5F">
              <w:rPr>
                <w:b/>
                <w:bCs/>
                <w:sz w:val="28"/>
                <w:szCs w:val="28"/>
              </w:rPr>
              <w:t>American Computer Science League</w:t>
            </w:r>
          </w:p>
          <w:p w14:paraId="1797C684" w14:textId="77777777" w:rsidR="004656A1" w:rsidRPr="00806C5F" w:rsidRDefault="00386540" w:rsidP="00806C5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pict w14:anchorId="6648C010">
                <v:shape id="_x0000_i1026" type="#_x0000_t75" style="width:3in;height:1.4pt" o:hrpct="0" o:hralign="center" o:hr="t">
                  <v:imagedata r:id="rId8" o:title="Default Line"/>
                </v:shape>
              </w:pict>
            </w:r>
          </w:p>
          <w:p w14:paraId="34A77E09" w14:textId="77777777" w:rsidR="004656A1" w:rsidRPr="005A059B" w:rsidRDefault="004656A1" w:rsidP="00806C5F">
            <w:pPr>
              <w:pStyle w:val="Heading3"/>
            </w:pPr>
            <w:r w:rsidRPr="00806C5F">
              <w:rPr>
                <w:sz w:val="28"/>
                <w:szCs w:val="28"/>
              </w:rPr>
              <w:t>Short Round Questions</w:t>
            </w:r>
          </w:p>
        </w:tc>
        <w:tc>
          <w:tcPr>
            <w:tcW w:w="2691" w:type="dxa"/>
            <w:vAlign w:val="center"/>
          </w:tcPr>
          <w:p w14:paraId="189AEF12" w14:textId="77777777" w:rsidR="004656A1" w:rsidRDefault="00806C5F" w:rsidP="00806C5F">
            <w:pPr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All-Star Contest</w:t>
            </w:r>
          </w:p>
        </w:tc>
      </w:tr>
    </w:tbl>
    <w:p w14:paraId="40746282" w14:textId="77777777" w:rsidR="00AA347D" w:rsidRPr="00D92E7E" w:rsidRDefault="00AA347D" w:rsidP="00AA347D"/>
    <w:tbl>
      <w:tblPr>
        <w:tblStyle w:val="TableGrid"/>
        <w:tblW w:w="11232" w:type="dxa"/>
        <w:tblInd w:w="-792" w:type="dxa"/>
        <w:tblBorders>
          <w:left w:val="none" w:sz="0" w:space="0" w:color="auto"/>
          <w:right w:val="none" w:sz="0" w:space="0" w:color="auto"/>
        </w:tblBorders>
        <w:tblLook w:val="00A0" w:firstRow="1" w:lastRow="0" w:firstColumn="1" w:lastColumn="0" w:noHBand="0" w:noVBand="0"/>
      </w:tblPr>
      <w:tblGrid>
        <w:gridCol w:w="8286"/>
        <w:gridCol w:w="2946"/>
      </w:tblGrid>
      <w:tr w:rsidR="00AA347D" w:rsidRPr="00D92E7E" w14:paraId="2481FDF9" w14:textId="77777777" w:rsidTr="00E6685A">
        <w:trPr>
          <w:cantSplit/>
          <w:trHeight w:val="2231"/>
        </w:trPr>
        <w:tc>
          <w:tcPr>
            <w:tcW w:w="8265" w:type="dxa"/>
          </w:tcPr>
          <w:p w14:paraId="4BF3FDFA" w14:textId="77777777" w:rsidR="00AA347D" w:rsidRPr="00B2306F" w:rsidRDefault="00AA347D" w:rsidP="008C21A8">
            <w:pPr>
              <w:pStyle w:val="CategoryTitle"/>
              <w:ind w:hanging="5940"/>
            </w:pPr>
            <w:r w:rsidRPr="00B2306F">
              <w:t>Boolean Algebra</w:t>
            </w:r>
          </w:p>
          <w:p w14:paraId="6A63371C" w14:textId="77777777" w:rsidR="00AA347D" w:rsidRPr="00D92E7E" w:rsidRDefault="00AA347D" w:rsidP="00B2306F">
            <w:pPr>
              <w:tabs>
                <w:tab w:val="left" w:pos="360"/>
                <w:tab w:val="left" w:pos="540"/>
                <w:tab w:val="num" w:pos="720"/>
              </w:tabs>
              <w:rPr>
                <w:b/>
                <w:bCs/>
              </w:rPr>
            </w:pPr>
          </w:p>
          <w:p w14:paraId="73EA0C78" w14:textId="502BC8E9" w:rsidR="00F5541C" w:rsidRDefault="005373D8" w:rsidP="00F5541C">
            <w:pPr>
              <w:tabs>
                <w:tab w:val="left" w:pos="360"/>
                <w:tab w:val="left" w:pos="540"/>
              </w:tabs>
            </w:pPr>
            <w:r>
              <w:t xml:space="preserve">      </w:t>
            </w:r>
            <w:r w:rsidR="00F5541C">
              <w:t>Simplify the following expression:</w:t>
            </w:r>
          </w:p>
          <w:p w14:paraId="4ECC09BD" w14:textId="77777777" w:rsidR="00F725B6" w:rsidRDefault="00F725B6" w:rsidP="00F5541C">
            <w:pPr>
              <w:tabs>
                <w:tab w:val="left" w:pos="360"/>
                <w:tab w:val="left" w:pos="540"/>
              </w:tabs>
            </w:pPr>
          </w:p>
          <w:p w14:paraId="7B461E76" w14:textId="3AC77134" w:rsidR="00AA347D" w:rsidRDefault="00F5541C" w:rsidP="00F5541C">
            <w:pPr>
              <w:tabs>
                <w:tab w:val="left" w:pos="360"/>
                <w:tab w:val="left" w:pos="540"/>
              </w:tabs>
            </w:pPr>
            <w:r>
              <w:t xml:space="preserve">     </w:t>
            </w:r>
            <w:r w:rsidR="005373D8">
              <w:t xml:space="preserve">                                   </w:t>
            </w:r>
            <w:r w:rsidRPr="00431A79">
              <w:rPr>
                <w:position w:val="-10"/>
              </w:rPr>
              <w:object w:dxaOrig="2439" w:dyaOrig="420" w14:anchorId="08D74C6E">
                <v:shape id="_x0000_i1027" type="#_x0000_t75" style="width:123pt;height:21.6pt" o:ole="">
                  <v:imagedata r:id="rId9" o:title=""/>
                </v:shape>
                <o:OLEObject Type="Embed" ProgID="Equation.DSMT4" ShapeID="_x0000_i1027" DrawAspect="Content" ObjectID="_1557075053" r:id="rId10"/>
              </w:object>
            </w:r>
          </w:p>
          <w:p w14:paraId="049E654A" w14:textId="77777777" w:rsidR="006D137D" w:rsidRDefault="006D137D" w:rsidP="006D137D">
            <w:pPr>
              <w:tabs>
                <w:tab w:val="left" w:pos="360"/>
                <w:tab w:val="left" w:pos="540"/>
                <w:tab w:val="num" w:pos="720"/>
              </w:tabs>
            </w:pPr>
          </w:p>
          <w:p w14:paraId="4C0B8748" w14:textId="77777777" w:rsidR="00F725B6" w:rsidRPr="00D92E7E" w:rsidRDefault="00F725B6" w:rsidP="006D137D">
            <w:pPr>
              <w:tabs>
                <w:tab w:val="left" w:pos="360"/>
                <w:tab w:val="left" w:pos="540"/>
                <w:tab w:val="num" w:pos="720"/>
              </w:tabs>
            </w:pPr>
          </w:p>
        </w:tc>
        <w:tc>
          <w:tcPr>
            <w:tcW w:w="2967" w:type="dxa"/>
            <w:vAlign w:val="center"/>
          </w:tcPr>
          <w:p w14:paraId="60B42947" w14:textId="77777777" w:rsidR="00F5541C" w:rsidRPr="00DF6946" w:rsidRDefault="00F5541C" w:rsidP="00F5541C">
            <w:pPr>
              <w:widowControl w:val="0"/>
              <w:numPr>
                <w:ilvl w:val="0"/>
                <w:numId w:val="13"/>
              </w:numPr>
              <w:contextualSpacing/>
            </w:pPr>
            <w:r w:rsidRPr="00DF6946">
              <w:rPr>
                <w:position w:val="-6"/>
              </w:rPr>
              <w:object w:dxaOrig="1460" w:dyaOrig="279" w14:anchorId="74D3C3A6">
                <v:shape id="_x0000_i1028" type="#_x0000_t75" style="width:73.2pt;height:14.4pt" o:ole="">
                  <v:imagedata r:id="rId11" o:title=""/>
                </v:shape>
                <o:OLEObject Type="Embed" ProgID="Equation.DSMT4" ShapeID="_x0000_i1028" DrawAspect="Content" ObjectID="_1557075054" r:id="rId12"/>
              </w:object>
            </w:r>
          </w:p>
          <w:p w14:paraId="7AA06CF8" w14:textId="77777777" w:rsidR="00F5541C" w:rsidRDefault="00F5541C" w:rsidP="00F5541C">
            <w:pPr>
              <w:widowControl w:val="0"/>
              <w:numPr>
                <w:ilvl w:val="0"/>
                <w:numId w:val="13"/>
              </w:numPr>
              <w:contextualSpacing/>
            </w:pPr>
            <w:r w:rsidRPr="00DF6946">
              <w:rPr>
                <w:position w:val="-6"/>
              </w:rPr>
              <w:object w:dxaOrig="940" w:dyaOrig="340" w14:anchorId="7B05B6E7">
                <v:shape id="_x0000_i1029" type="#_x0000_t75" style="width:48pt;height:17.4pt" o:ole="">
                  <v:imagedata r:id="rId13" o:title=""/>
                </v:shape>
                <o:OLEObject Type="Embed" ProgID="Equation.DSMT4" ShapeID="_x0000_i1029" DrawAspect="Content" ObjectID="_1557075055" r:id="rId14"/>
              </w:object>
            </w:r>
          </w:p>
          <w:p w14:paraId="778160AC" w14:textId="77777777" w:rsidR="00F5541C" w:rsidRDefault="00F5541C" w:rsidP="00F5541C">
            <w:pPr>
              <w:widowControl w:val="0"/>
              <w:numPr>
                <w:ilvl w:val="0"/>
                <w:numId w:val="13"/>
              </w:numPr>
              <w:contextualSpacing/>
            </w:pPr>
            <w:r w:rsidRPr="00DF6946">
              <w:rPr>
                <w:position w:val="-10"/>
              </w:rPr>
              <w:object w:dxaOrig="1200" w:dyaOrig="320" w14:anchorId="2546C903">
                <v:shape id="_x0000_i1030" type="#_x0000_t75" style="width:60.6pt;height:15pt" o:ole="">
                  <v:imagedata r:id="rId15" o:title=""/>
                </v:shape>
                <o:OLEObject Type="Embed" ProgID="Equation.DSMT4" ShapeID="_x0000_i1030" DrawAspect="Content" ObjectID="_1557075056" r:id="rId16"/>
              </w:object>
            </w:r>
          </w:p>
          <w:p w14:paraId="79BA8470" w14:textId="14088521" w:rsidR="005163B7" w:rsidRDefault="00F5541C" w:rsidP="00F5541C">
            <w:pPr>
              <w:pStyle w:val="ListParagraph"/>
              <w:numPr>
                <w:ilvl w:val="0"/>
                <w:numId w:val="13"/>
              </w:numPr>
              <w:spacing w:after="0"/>
            </w:pPr>
            <w:r w:rsidRPr="00DF6946">
              <w:rPr>
                <w:position w:val="-10"/>
              </w:rPr>
              <w:object w:dxaOrig="1579" w:dyaOrig="320" w14:anchorId="279A2CC4">
                <v:shape id="_x0000_i1031" type="#_x0000_t75" style="width:78.6pt;height:15pt" o:ole="">
                  <v:imagedata r:id="rId17" o:title=""/>
                </v:shape>
                <o:OLEObject Type="Embed" ProgID="Equation.DSMT4" ShapeID="_x0000_i1031" DrawAspect="Content" ObjectID="_1557075057" r:id="rId18"/>
              </w:object>
            </w:r>
          </w:p>
          <w:p w14:paraId="0377C30A" w14:textId="77777777" w:rsidR="00AA347D" w:rsidRPr="00D92E7E" w:rsidRDefault="00AA347D" w:rsidP="00F5541C">
            <w:pPr>
              <w:pStyle w:val="ListParagraph"/>
              <w:numPr>
                <w:ilvl w:val="0"/>
                <w:numId w:val="13"/>
              </w:numPr>
              <w:spacing w:after="0"/>
            </w:pPr>
            <w:r w:rsidRPr="00D92E7E">
              <w:t>None of the above</w:t>
            </w:r>
          </w:p>
        </w:tc>
      </w:tr>
      <w:tr w:rsidR="001E6460" w:rsidRPr="00D92E7E" w14:paraId="74EFD841" w14:textId="77777777" w:rsidTr="00E6685A">
        <w:trPr>
          <w:cantSplit/>
          <w:trHeight w:val="2006"/>
        </w:trPr>
        <w:tc>
          <w:tcPr>
            <w:tcW w:w="8265" w:type="dxa"/>
          </w:tcPr>
          <w:p w14:paraId="4FBA2692" w14:textId="731111E9" w:rsidR="001E6460" w:rsidRPr="00BF1B38" w:rsidRDefault="001E6460" w:rsidP="002B29AE">
            <w:pPr>
              <w:pStyle w:val="CategoryTitle"/>
              <w:ind w:hanging="5940"/>
            </w:pPr>
            <w:r w:rsidRPr="00D92E7E">
              <w:t>Bit-String Flicking</w:t>
            </w:r>
          </w:p>
          <w:p w14:paraId="49A1E5BC" w14:textId="70E9143F" w:rsidR="005373D8" w:rsidRDefault="005373D8" w:rsidP="005373D8">
            <w:r>
              <w:t xml:space="preserve">      Let X = abcde and NOT X = ABCDE.  What is the final value of X?</w:t>
            </w:r>
            <w:r w:rsidR="00BF1B38">
              <w:br/>
            </w:r>
          </w:p>
          <w:p w14:paraId="62F72BAC" w14:textId="700E505D" w:rsidR="005373D8" w:rsidRDefault="005373D8" w:rsidP="005373D8">
            <w:r>
              <w:t xml:space="preserve">      F</w:t>
            </w:r>
            <w:r w:rsidR="00BF1B38">
              <w:t xml:space="preserve">OR </w:t>
            </w:r>
            <w:r>
              <w:t xml:space="preserve"> I = 1 </w:t>
            </w:r>
            <w:r w:rsidR="00BF1B38">
              <w:t xml:space="preserve">TO </w:t>
            </w:r>
            <w:r>
              <w:t>3</w:t>
            </w:r>
          </w:p>
          <w:p w14:paraId="3F533F2D" w14:textId="0FD19A6F" w:rsidR="005373D8" w:rsidRDefault="005373D8" w:rsidP="005373D8">
            <w:r>
              <w:t xml:space="preserve">               X = (</w:t>
            </w:r>
            <w:r w:rsidR="00504881">
              <w:t>R</w:t>
            </w:r>
            <w:r>
              <w:t>CIRC-2(RSHIFT-1 X)) OR (NOT(RCIRC-3 X))</w:t>
            </w:r>
          </w:p>
          <w:p w14:paraId="77AB6514" w14:textId="77777777" w:rsidR="005373D8" w:rsidRPr="00CC2291" w:rsidRDefault="005373D8" w:rsidP="005373D8">
            <w:r>
              <w:t xml:space="preserve">      NEXT I</w:t>
            </w:r>
          </w:p>
          <w:p w14:paraId="33668D4D" w14:textId="4FAA20F2" w:rsidR="001E6460" w:rsidRDefault="005373D8" w:rsidP="00B66D23">
            <w:pPr>
              <w:shd w:val="clear" w:color="auto" w:fill="FFFFFF"/>
            </w:pPr>
            <w:r>
              <w:t xml:space="preserve">                   </w:t>
            </w:r>
          </w:p>
          <w:p w14:paraId="004789C9" w14:textId="77777777" w:rsidR="006D137D" w:rsidRPr="00326EBA" w:rsidRDefault="006D137D" w:rsidP="00B66D23">
            <w:pPr>
              <w:shd w:val="clear" w:color="auto" w:fill="FFFFFF"/>
              <w:rPr>
                <w:rFonts w:ascii="Courier" w:hAnsi="Courier"/>
                <w:sz w:val="22"/>
              </w:rPr>
            </w:pPr>
          </w:p>
        </w:tc>
        <w:tc>
          <w:tcPr>
            <w:tcW w:w="2967" w:type="dxa"/>
            <w:vAlign w:val="center"/>
          </w:tcPr>
          <w:p w14:paraId="45D507CA" w14:textId="77777777" w:rsidR="005373D8" w:rsidRPr="00D92E7E" w:rsidRDefault="005373D8" w:rsidP="005373D8">
            <w:pPr>
              <w:pStyle w:val="ListParagraph"/>
              <w:numPr>
                <w:ilvl w:val="0"/>
                <w:numId w:val="6"/>
              </w:numPr>
              <w:spacing w:after="0"/>
            </w:pPr>
            <w:r>
              <w:t>01E01</w:t>
            </w:r>
          </w:p>
          <w:p w14:paraId="1898B683" w14:textId="4C2F4D64" w:rsidR="005373D8" w:rsidRPr="00D92E7E" w:rsidRDefault="00B73C77" w:rsidP="005373D8">
            <w:pPr>
              <w:pStyle w:val="ListParagraph"/>
              <w:numPr>
                <w:ilvl w:val="0"/>
                <w:numId w:val="6"/>
              </w:numPr>
              <w:spacing w:after="0"/>
            </w:pPr>
            <w:r>
              <w:t>11E11</w:t>
            </w:r>
          </w:p>
          <w:p w14:paraId="359E892C" w14:textId="24C92B1C" w:rsidR="005373D8" w:rsidRPr="00D92E7E" w:rsidRDefault="00B73C77" w:rsidP="005373D8">
            <w:pPr>
              <w:pStyle w:val="ListParagraph"/>
              <w:numPr>
                <w:ilvl w:val="0"/>
                <w:numId w:val="6"/>
              </w:numPr>
              <w:spacing w:after="0"/>
            </w:pPr>
            <w:r>
              <w:t>e01E0</w:t>
            </w:r>
          </w:p>
          <w:p w14:paraId="1B753BF5" w14:textId="36D58A21" w:rsidR="006D137D" w:rsidRDefault="00B73C77" w:rsidP="005373D8">
            <w:pPr>
              <w:pStyle w:val="ListParagraph"/>
              <w:numPr>
                <w:ilvl w:val="0"/>
                <w:numId w:val="6"/>
              </w:numPr>
              <w:spacing w:after="0"/>
            </w:pPr>
            <w:r>
              <w:t>11011</w:t>
            </w:r>
          </w:p>
          <w:p w14:paraId="7B89EA56" w14:textId="77777777" w:rsidR="001E6460" w:rsidRPr="00D92E7E" w:rsidRDefault="006D137D" w:rsidP="006D137D">
            <w:pPr>
              <w:pStyle w:val="ListParagraph"/>
              <w:numPr>
                <w:ilvl w:val="0"/>
                <w:numId w:val="6"/>
              </w:numPr>
              <w:spacing w:after="0"/>
            </w:pPr>
            <w:r w:rsidRPr="00D92E7E">
              <w:t>None of the above</w:t>
            </w:r>
          </w:p>
        </w:tc>
      </w:tr>
      <w:tr w:rsidR="001E6460" w:rsidRPr="00D92E7E" w14:paraId="0FBB6E11" w14:textId="77777777" w:rsidTr="00E6685A">
        <w:trPr>
          <w:cantSplit/>
          <w:trHeight w:val="350"/>
        </w:trPr>
        <w:tc>
          <w:tcPr>
            <w:tcW w:w="8265" w:type="dxa"/>
          </w:tcPr>
          <w:p w14:paraId="30482EEC" w14:textId="59FA5B30" w:rsidR="001E6460" w:rsidRPr="00F750EE" w:rsidRDefault="001E6460" w:rsidP="00792944">
            <w:pPr>
              <w:pStyle w:val="CategoryTitle"/>
              <w:ind w:hanging="5940"/>
            </w:pPr>
            <w:r>
              <w:t>Recursive Functions</w:t>
            </w:r>
          </w:p>
          <w:p w14:paraId="5C3CF092" w14:textId="77777777" w:rsidR="006D137D" w:rsidRDefault="006D137D" w:rsidP="00792944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</w:p>
          <w:p w14:paraId="31A2C963" w14:textId="4BD80CD8" w:rsidR="003B69F1" w:rsidRDefault="000611B8" w:rsidP="000611B8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  <w:r>
              <w:t xml:space="preserve">      </w:t>
            </w:r>
            <w:r w:rsidR="00CA3827">
              <w:t xml:space="preserve">Find </w:t>
            </w:r>
            <w:r w:rsidR="00CA3827" w:rsidRPr="0083159E">
              <w:rPr>
                <w:position w:val="-10"/>
              </w:rPr>
              <w:object w:dxaOrig="240" w:dyaOrig="320" w14:anchorId="7A059AF5">
                <v:shape id="_x0000_i1032" type="#_x0000_t75" style="width:12pt;height:16.2pt" o:ole="">
                  <v:imagedata r:id="rId19" o:title=""/>
                </v:shape>
                <o:OLEObject Type="Embed" ProgID="Equation.3" ShapeID="_x0000_i1032" DrawAspect="Content" ObjectID="_1557075058" r:id="rId20"/>
              </w:object>
            </w:r>
            <w:r>
              <w:t>(5,6) given the following definition:</w:t>
            </w:r>
          </w:p>
          <w:p w14:paraId="703FC876" w14:textId="77777777" w:rsidR="003B69F1" w:rsidRDefault="003B69F1" w:rsidP="000611B8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  <w:r>
              <w:t xml:space="preserve">      </w:t>
            </w:r>
          </w:p>
          <w:p w14:paraId="0649A7D6" w14:textId="2E3EBC04" w:rsidR="000611B8" w:rsidRPr="00E61395" w:rsidRDefault="00BF1B38" w:rsidP="00E61395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  <w:r>
              <w:t xml:space="preserve">                </w:t>
            </w:r>
            <w:r w:rsidR="00CA3827" w:rsidRPr="005D405E">
              <w:rPr>
                <w:position w:val="-50"/>
              </w:rPr>
              <w:object w:dxaOrig="5200" w:dyaOrig="1120" w14:anchorId="0D127A57">
                <v:shape id="_x0000_i1033" type="#_x0000_t75" style="width:259.8pt;height:55.8pt" o:ole="">
                  <v:imagedata r:id="rId21" o:title=""/>
                </v:shape>
                <o:OLEObject Type="Embed" ProgID="Equation.3" ShapeID="_x0000_i1033" DrawAspect="Content" ObjectID="_1557075059" r:id="rId22"/>
              </w:object>
            </w:r>
            <w:r w:rsidR="003B69F1">
              <w:br/>
            </w:r>
          </w:p>
          <w:p w14:paraId="17BE27EC" w14:textId="77777777" w:rsidR="00F725B6" w:rsidRPr="00DF792F" w:rsidRDefault="00F725B6" w:rsidP="00792944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</w:p>
        </w:tc>
        <w:tc>
          <w:tcPr>
            <w:tcW w:w="2967" w:type="dxa"/>
            <w:vAlign w:val="center"/>
          </w:tcPr>
          <w:p w14:paraId="27A6331F" w14:textId="67AE7DF0" w:rsidR="000611B8" w:rsidRPr="00E73104" w:rsidRDefault="00B73C77" w:rsidP="000611B8">
            <w:pPr>
              <w:widowControl w:val="0"/>
              <w:numPr>
                <w:ilvl w:val="0"/>
                <w:numId w:val="7"/>
              </w:numPr>
              <w:contextualSpacing/>
            </w:pPr>
            <w:r w:rsidRPr="00E73104">
              <w:t>8</w:t>
            </w:r>
          </w:p>
          <w:p w14:paraId="2E03FA90" w14:textId="683F1593" w:rsidR="000611B8" w:rsidRPr="00E73104" w:rsidRDefault="005D405E" w:rsidP="000611B8">
            <w:pPr>
              <w:widowControl w:val="0"/>
              <w:numPr>
                <w:ilvl w:val="0"/>
                <w:numId w:val="7"/>
              </w:numPr>
              <w:contextualSpacing/>
            </w:pPr>
            <w:r w:rsidRPr="00E73104">
              <w:t>-3</w:t>
            </w:r>
          </w:p>
          <w:p w14:paraId="69B03908" w14:textId="0F231C49" w:rsidR="000611B8" w:rsidRPr="00E73104" w:rsidRDefault="00B73C77" w:rsidP="000611B8">
            <w:pPr>
              <w:widowControl w:val="0"/>
              <w:numPr>
                <w:ilvl w:val="0"/>
                <w:numId w:val="7"/>
              </w:numPr>
              <w:contextualSpacing/>
            </w:pPr>
            <w:r w:rsidRPr="00E73104">
              <w:t>-8</w:t>
            </w:r>
          </w:p>
          <w:p w14:paraId="7B6D91A6" w14:textId="74D68099" w:rsidR="006D137D" w:rsidRPr="00E73104" w:rsidRDefault="005D405E" w:rsidP="000611B8">
            <w:pPr>
              <w:widowControl w:val="0"/>
              <w:numPr>
                <w:ilvl w:val="0"/>
                <w:numId w:val="7"/>
              </w:numPr>
              <w:contextualSpacing/>
            </w:pPr>
            <w:r w:rsidRPr="00E73104">
              <w:t>13</w:t>
            </w:r>
          </w:p>
          <w:p w14:paraId="35797648" w14:textId="77777777" w:rsidR="001E6460" w:rsidRPr="00D92E7E" w:rsidRDefault="006D137D" w:rsidP="000611B8">
            <w:pPr>
              <w:pStyle w:val="ListParagraph"/>
              <w:numPr>
                <w:ilvl w:val="0"/>
                <w:numId w:val="7"/>
              </w:numPr>
              <w:spacing w:after="0"/>
            </w:pPr>
            <w:r w:rsidRPr="00D92E7E">
              <w:t>None of the above</w:t>
            </w:r>
          </w:p>
        </w:tc>
      </w:tr>
      <w:tr w:rsidR="00AA347D" w:rsidRPr="00D92E7E" w14:paraId="21428720" w14:textId="77777777" w:rsidTr="00E6685A">
        <w:trPr>
          <w:cantSplit/>
          <w:trHeight w:val="90"/>
        </w:trPr>
        <w:tc>
          <w:tcPr>
            <w:tcW w:w="8265" w:type="dxa"/>
          </w:tcPr>
          <w:p w14:paraId="247A47B6" w14:textId="77777777" w:rsidR="00AA347D" w:rsidRPr="00B42564" w:rsidRDefault="00AA347D" w:rsidP="008C21A8">
            <w:pPr>
              <w:pStyle w:val="CategoryTitle"/>
              <w:ind w:hanging="5940"/>
            </w:pPr>
            <w:r w:rsidRPr="00B42564">
              <w:t>Digital Electronics</w:t>
            </w:r>
          </w:p>
          <w:p w14:paraId="021DDA2D" w14:textId="77777777" w:rsidR="00AA347D" w:rsidRPr="00B42564" w:rsidRDefault="00AA347D" w:rsidP="00B8714F">
            <w:pPr>
              <w:tabs>
                <w:tab w:val="left" w:pos="180"/>
              </w:tabs>
            </w:pPr>
          </w:p>
          <w:p w14:paraId="31AE0F3D" w14:textId="15F4C0AD" w:rsidR="00F725B6" w:rsidRPr="00B42564" w:rsidRDefault="00B5189D" w:rsidP="00F725B6">
            <w:pPr>
              <w:tabs>
                <w:tab w:val="left" w:pos="180"/>
              </w:tabs>
            </w:pPr>
            <w:r w:rsidRPr="00B42564">
              <w:t xml:space="preserve">       How many ordered triples make this circuit TRUE?</w:t>
            </w:r>
          </w:p>
          <w:p w14:paraId="67B1BE32" w14:textId="77777777" w:rsidR="00F725B6" w:rsidRDefault="00F725B6" w:rsidP="00F725B6">
            <w:pPr>
              <w:tabs>
                <w:tab w:val="left" w:pos="180"/>
              </w:tabs>
            </w:pPr>
          </w:p>
          <w:p w14:paraId="4E47A7A5" w14:textId="5B24AE95" w:rsidR="006D137D" w:rsidRDefault="00F725B6" w:rsidP="00B8714F">
            <w:pPr>
              <w:tabs>
                <w:tab w:val="left" w:pos="180"/>
              </w:tabs>
            </w:pPr>
            <w:r>
              <w:t xml:space="preserve">       </w:t>
            </w:r>
            <w:r w:rsidR="00A13236">
              <w:object w:dxaOrig="10240" w:dyaOrig="4317" w14:anchorId="0DBB07BE">
                <v:shape id="_x0000_i1034" type="#_x0000_t75" style="width:403.2pt;height:169.2pt" o:ole="">
                  <v:imagedata r:id="rId23" o:title=""/>
                </v:shape>
                <o:OLEObject Type="Embed" ProgID="SmartDraw.2" ShapeID="_x0000_i1034" DrawAspect="Content" ObjectID="_1557075060" r:id="rId24"/>
              </w:object>
            </w:r>
          </w:p>
          <w:p w14:paraId="28DA620D" w14:textId="77777777" w:rsidR="006D137D" w:rsidRDefault="006D137D" w:rsidP="00B8714F">
            <w:pPr>
              <w:tabs>
                <w:tab w:val="left" w:pos="180"/>
              </w:tabs>
            </w:pPr>
          </w:p>
          <w:p w14:paraId="2DF740BB" w14:textId="77777777" w:rsidR="00F725B6" w:rsidRPr="00D92E7E" w:rsidRDefault="00F725B6" w:rsidP="00B8714F">
            <w:pPr>
              <w:tabs>
                <w:tab w:val="left" w:pos="180"/>
              </w:tabs>
            </w:pPr>
          </w:p>
        </w:tc>
        <w:tc>
          <w:tcPr>
            <w:tcW w:w="2967" w:type="dxa"/>
            <w:vAlign w:val="center"/>
          </w:tcPr>
          <w:p w14:paraId="08074A52" w14:textId="77777777" w:rsidR="00B5189D" w:rsidRPr="00B42564" w:rsidRDefault="00B5189D" w:rsidP="00B5189D">
            <w:pPr>
              <w:pStyle w:val="ListParagraph"/>
              <w:numPr>
                <w:ilvl w:val="0"/>
                <w:numId w:val="28"/>
              </w:numPr>
              <w:spacing w:after="0"/>
            </w:pPr>
            <w:r w:rsidRPr="00B42564">
              <w:t>8</w:t>
            </w:r>
          </w:p>
          <w:p w14:paraId="1ABAEF9A" w14:textId="77777777" w:rsidR="00B5189D" w:rsidRPr="00B42564" w:rsidRDefault="00B5189D" w:rsidP="00B5189D">
            <w:pPr>
              <w:pStyle w:val="ListParagraph"/>
              <w:numPr>
                <w:ilvl w:val="0"/>
                <w:numId w:val="28"/>
              </w:numPr>
              <w:spacing w:after="0"/>
            </w:pPr>
            <w:r w:rsidRPr="00B42564">
              <w:t>4</w:t>
            </w:r>
          </w:p>
          <w:p w14:paraId="1086A92F" w14:textId="77777777" w:rsidR="00B5189D" w:rsidRPr="00B42564" w:rsidRDefault="00B5189D" w:rsidP="00B5189D">
            <w:pPr>
              <w:pStyle w:val="ListParagraph"/>
              <w:numPr>
                <w:ilvl w:val="0"/>
                <w:numId w:val="28"/>
              </w:numPr>
              <w:spacing w:after="0"/>
            </w:pPr>
            <w:r w:rsidRPr="00B42564">
              <w:t>2</w:t>
            </w:r>
          </w:p>
          <w:p w14:paraId="3F4B2170" w14:textId="6BCF5E18" w:rsidR="006D137D" w:rsidRPr="00B42564" w:rsidRDefault="00B5189D" w:rsidP="00B5189D">
            <w:pPr>
              <w:pStyle w:val="ListParagraph"/>
              <w:numPr>
                <w:ilvl w:val="0"/>
                <w:numId w:val="28"/>
              </w:numPr>
              <w:spacing w:after="0"/>
            </w:pPr>
            <w:r w:rsidRPr="00B42564">
              <w:t>1</w:t>
            </w:r>
          </w:p>
          <w:p w14:paraId="404E91F7" w14:textId="77777777" w:rsidR="00AA347D" w:rsidRPr="001E6460" w:rsidRDefault="006D137D" w:rsidP="001E6460">
            <w:pPr>
              <w:pStyle w:val="ListParagraph"/>
              <w:numPr>
                <w:ilvl w:val="0"/>
                <w:numId w:val="28"/>
              </w:numPr>
              <w:spacing w:after="0"/>
            </w:pPr>
            <w:r w:rsidRPr="00D92E7E">
              <w:t>None of the above</w:t>
            </w:r>
            <w:r w:rsidRPr="001E6460">
              <w:t xml:space="preserve"> </w:t>
            </w:r>
          </w:p>
        </w:tc>
      </w:tr>
      <w:tr w:rsidR="00AA347D" w:rsidRPr="00D92E7E" w14:paraId="027C7BA8" w14:textId="77777777" w:rsidTr="00E6685A">
        <w:trPr>
          <w:cantSplit/>
          <w:trHeight w:val="361"/>
        </w:trPr>
        <w:tc>
          <w:tcPr>
            <w:tcW w:w="8265" w:type="dxa"/>
          </w:tcPr>
          <w:p w14:paraId="10469AAA" w14:textId="77777777" w:rsidR="00AA347D" w:rsidRPr="00D92E7E" w:rsidRDefault="00AA347D" w:rsidP="008C21A8">
            <w:pPr>
              <w:pStyle w:val="CategoryTitle"/>
              <w:ind w:hanging="5940"/>
            </w:pPr>
            <w:r w:rsidRPr="00D92E7E">
              <w:lastRenderedPageBreak/>
              <w:t>Prefix-Infix-Postfix</w:t>
            </w:r>
          </w:p>
          <w:p w14:paraId="7FA81C88" w14:textId="77777777" w:rsidR="00AA347D" w:rsidRPr="00D92E7E" w:rsidRDefault="00AA347D" w:rsidP="00AA347D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/>
                <w:bCs/>
              </w:rPr>
            </w:pPr>
          </w:p>
          <w:p w14:paraId="2357CC35" w14:textId="77777777" w:rsidR="00F725B6" w:rsidRDefault="00F725B6" w:rsidP="00F725B6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</w:pPr>
            <w:r>
              <w:rPr>
                <w:bCs/>
              </w:rPr>
              <w:t xml:space="preserve">      </w:t>
            </w:r>
            <w:r>
              <w:t xml:space="preserve">Given the following operations:  % means MOD (integer remainder) such </w:t>
            </w:r>
          </w:p>
          <w:p w14:paraId="7BBD5777" w14:textId="77777777" w:rsidR="00F725B6" w:rsidRDefault="00F725B6" w:rsidP="00F725B6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</w:pPr>
            <w:r>
              <w:t xml:space="preserve">      that 5%2 = 1 and \ means DIV (integer quotient) such that 5\3 = 1, evaluate   </w:t>
            </w:r>
          </w:p>
          <w:p w14:paraId="4302B796" w14:textId="77777777" w:rsidR="00D859BA" w:rsidRDefault="00F725B6" w:rsidP="00F725B6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</w:pPr>
            <w:r>
              <w:t xml:space="preserve">      the following prefix expressions if A=5, B=12, C=8, and D=20</w:t>
            </w:r>
            <w:r w:rsidR="00D859BA">
              <w:t>.  Note that all</w:t>
            </w:r>
          </w:p>
          <w:p w14:paraId="2E6F6E8E" w14:textId="5DB4D543" w:rsidR="00F725B6" w:rsidRDefault="00D859BA" w:rsidP="00F725B6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</w:pPr>
            <w:r>
              <w:t xml:space="preserve">     numbers in the original expression are single digits. </w:t>
            </w:r>
          </w:p>
          <w:p w14:paraId="03F1163B" w14:textId="77777777" w:rsidR="00F725B6" w:rsidRDefault="00F725B6" w:rsidP="00F725B6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</w:pPr>
          </w:p>
          <w:p w14:paraId="6F5B971F" w14:textId="15F479A8" w:rsidR="00AA347D" w:rsidRPr="00A6453D" w:rsidRDefault="00F725B6" w:rsidP="00A6453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jc w:val="center"/>
            </w:pPr>
            <w:r>
              <w:t>/ - ^ \ * C - - D A B A  \ ^ % + A C - D B 2 7 1 - B % B A</w:t>
            </w:r>
          </w:p>
          <w:p w14:paraId="27C17B12" w14:textId="77777777" w:rsidR="006D137D" w:rsidRPr="00D92E7E" w:rsidRDefault="006D137D" w:rsidP="006D137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rFonts w:ascii="Courier" w:hAnsi="Courier"/>
                <w:sz w:val="22"/>
              </w:rPr>
            </w:pPr>
          </w:p>
        </w:tc>
        <w:tc>
          <w:tcPr>
            <w:tcW w:w="2967" w:type="dxa"/>
            <w:vAlign w:val="center"/>
          </w:tcPr>
          <w:p w14:paraId="3908F8EF" w14:textId="77777777" w:rsidR="00F725B6" w:rsidRDefault="00F725B6" w:rsidP="00F725B6">
            <w:pPr>
              <w:widowControl w:val="0"/>
              <w:numPr>
                <w:ilvl w:val="0"/>
                <w:numId w:val="3"/>
              </w:numPr>
              <w:contextualSpacing/>
            </w:pPr>
            <w:r>
              <w:t>6.4</w:t>
            </w:r>
          </w:p>
          <w:p w14:paraId="2842B268" w14:textId="77777777" w:rsidR="00F725B6" w:rsidRDefault="00F725B6" w:rsidP="00F725B6">
            <w:pPr>
              <w:widowControl w:val="0"/>
              <w:numPr>
                <w:ilvl w:val="0"/>
                <w:numId w:val="3"/>
              </w:numPr>
              <w:contextualSpacing/>
            </w:pPr>
            <w:r>
              <w:t>6.3</w:t>
            </w:r>
          </w:p>
          <w:p w14:paraId="21C3017F" w14:textId="77777777" w:rsidR="00F725B6" w:rsidRDefault="00F725B6" w:rsidP="00F725B6">
            <w:pPr>
              <w:widowControl w:val="0"/>
              <w:numPr>
                <w:ilvl w:val="0"/>
                <w:numId w:val="3"/>
              </w:numPr>
              <w:contextualSpacing/>
            </w:pPr>
            <w:r>
              <w:t>63</w:t>
            </w:r>
          </w:p>
          <w:p w14:paraId="086DCE7D" w14:textId="711724B9" w:rsidR="006D137D" w:rsidRDefault="00F725B6" w:rsidP="00F725B6">
            <w:pPr>
              <w:widowControl w:val="0"/>
              <w:numPr>
                <w:ilvl w:val="0"/>
                <w:numId w:val="3"/>
              </w:numPr>
              <w:contextualSpacing/>
            </w:pPr>
            <w:r>
              <w:t>3.6</w:t>
            </w:r>
          </w:p>
          <w:p w14:paraId="77974D46" w14:textId="77777777" w:rsidR="00AA347D" w:rsidRPr="00D92E7E" w:rsidRDefault="006D137D" w:rsidP="00F725B6">
            <w:pPr>
              <w:pStyle w:val="ListParagraph"/>
              <w:numPr>
                <w:ilvl w:val="0"/>
                <w:numId w:val="3"/>
              </w:numPr>
              <w:spacing w:after="0"/>
            </w:pPr>
            <w:r w:rsidRPr="00D92E7E">
              <w:t>None of the above</w:t>
            </w:r>
          </w:p>
        </w:tc>
      </w:tr>
      <w:tr w:rsidR="00C576CC" w:rsidRPr="00D92E7E" w14:paraId="4E26C55B" w14:textId="77777777" w:rsidTr="00E6685A">
        <w:trPr>
          <w:cantSplit/>
          <w:trHeight w:val="1439"/>
        </w:trPr>
        <w:tc>
          <w:tcPr>
            <w:tcW w:w="8265" w:type="dxa"/>
          </w:tcPr>
          <w:p w14:paraId="7CA08E01" w14:textId="77777777" w:rsidR="00C576CC" w:rsidRPr="00D92E7E" w:rsidRDefault="00C576CC" w:rsidP="008C21A8">
            <w:pPr>
              <w:pStyle w:val="CategoryTitle"/>
              <w:ind w:hanging="5940"/>
            </w:pPr>
            <w:r w:rsidRPr="00D92E7E">
              <w:t>Computer Number Systems</w:t>
            </w:r>
          </w:p>
          <w:p w14:paraId="3674C27D" w14:textId="77777777" w:rsidR="006D137D" w:rsidRPr="00D92E7E" w:rsidRDefault="006D137D" w:rsidP="006D137D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/>
                <w:bCs/>
              </w:rPr>
            </w:pPr>
          </w:p>
          <w:p w14:paraId="29C11387" w14:textId="77777777" w:rsidR="00234A09" w:rsidRDefault="00234A09" w:rsidP="006D137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Tickets for a concert were numbered from 1</w:t>
            </w:r>
            <w:r>
              <w:rPr>
                <w:bCs/>
                <w:vertAlign w:val="subscript"/>
              </w:rPr>
              <w:t>16</w:t>
            </w:r>
            <w:r>
              <w:rPr>
                <w:bCs/>
              </w:rPr>
              <w:t xml:space="preserve"> to AA</w:t>
            </w:r>
            <w:r>
              <w:rPr>
                <w:bCs/>
                <w:vertAlign w:val="subscript"/>
              </w:rPr>
              <w:t>16</w:t>
            </w:r>
            <w:r>
              <w:rPr>
                <w:bCs/>
              </w:rPr>
              <w:t xml:space="preserve">.  If when the ticket </w:t>
            </w:r>
          </w:p>
          <w:p w14:paraId="66AB4D2F" w14:textId="77777777" w:rsidR="00234A09" w:rsidRDefault="00234A09" w:rsidP="006D137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number is converted to binary it contains the string “10101”, then the lucky</w:t>
            </w:r>
          </w:p>
          <w:p w14:paraId="14864C40" w14:textId="77777777" w:rsidR="00234A09" w:rsidRDefault="00234A09" w:rsidP="006D137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ticket holders will receive a Back Stage Pass for after the concert.  How </w:t>
            </w:r>
          </w:p>
          <w:p w14:paraId="0BD1B23A" w14:textId="77777777" w:rsidR="00D859BA" w:rsidRDefault="00234A09" w:rsidP="006D137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many </w:t>
            </w:r>
            <w:r w:rsidR="00D859BA">
              <w:rPr>
                <w:bCs/>
              </w:rPr>
              <w:t xml:space="preserve">(one pass per winning ticket) </w:t>
            </w:r>
            <w:r>
              <w:rPr>
                <w:bCs/>
              </w:rPr>
              <w:t>passes were given out if the concert was</w:t>
            </w:r>
          </w:p>
          <w:p w14:paraId="38560536" w14:textId="00833912" w:rsidR="006D137D" w:rsidRDefault="00D859BA" w:rsidP="006D137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</w:t>
            </w:r>
            <w:r w:rsidR="00234A09">
              <w:rPr>
                <w:bCs/>
              </w:rPr>
              <w:t xml:space="preserve"> </w:t>
            </w:r>
            <w:r>
              <w:rPr>
                <w:bCs/>
              </w:rPr>
              <w:t xml:space="preserve">   </w:t>
            </w:r>
            <w:r w:rsidR="00B5189D" w:rsidRPr="00B42564">
              <w:rPr>
                <w:bCs/>
              </w:rPr>
              <w:t>sold out</w:t>
            </w:r>
            <w:r w:rsidR="00234A09">
              <w:rPr>
                <w:bCs/>
              </w:rPr>
              <w:t>?</w:t>
            </w:r>
          </w:p>
          <w:p w14:paraId="5712AD40" w14:textId="77777777" w:rsidR="00BA3BB9" w:rsidRPr="00D92E7E" w:rsidRDefault="00BA3BB9" w:rsidP="00C576CC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/>
                <w:bCs/>
              </w:rPr>
            </w:pPr>
          </w:p>
        </w:tc>
        <w:tc>
          <w:tcPr>
            <w:tcW w:w="2967" w:type="dxa"/>
            <w:vAlign w:val="center"/>
          </w:tcPr>
          <w:p w14:paraId="028D58C7" w14:textId="7D8372EB" w:rsidR="006D137D" w:rsidRPr="00B42564" w:rsidRDefault="00570666" w:rsidP="006D137D">
            <w:pPr>
              <w:pStyle w:val="ListParagraph"/>
              <w:numPr>
                <w:ilvl w:val="0"/>
                <w:numId w:val="4"/>
              </w:numPr>
              <w:spacing w:after="0"/>
            </w:pPr>
            <w:r w:rsidRPr="00B42564">
              <w:t>1</w:t>
            </w:r>
            <w:r w:rsidR="00234A09" w:rsidRPr="00B42564">
              <w:t>3</w:t>
            </w:r>
          </w:p>
          <w:p w14:paraId="03938CAF" w14:textId="4A6E67DE" w:rsidR="006D137D" w:rsidRPr="00B42564" w:rsidRDefault="00570666" w:rsidP="006D137D">
            <w:pPr>
              <w:pStyle w:val="ListParagraph"/>
              <w:numPr>
                <w:ilvl w:val="0"/>
                <w:numId w:val="4"/>
              </w:numPr>
              <w:spacing w:after="0"/>
            </w:pPr>
            <w:r w:rsidRPr="00B42564">
              <w:t>1</w:t>
            </w:r>
            <w:r w:rsidR="00234A09" w:rsidRPr="00B42564">
              <w:t>5</w:t>
            </w:r>
          </w:p>
          <w:p w14:paraId="4E88C681" w14:textId="59AC5F13" w:rsidR="006D137D" w:rsidRPr="00D92E7E" w:rsidRDefault="00570666" w:rsidP="006D137D">
            <w:pPr>
              <w:pStyle w:val="ListParagraph"/>
              <w:numPr>
                <w:ilvl w:val="0"/>
                <w:numId w:val="4"/>
              </w:numPr>
              <w:spacing w:after="0"/>
            </w:pPr>
            <w:r>
              <w:t>45</w:t>
            </w:r>
          </w:p>
          <w:p w14:paraId="703424C8" w14:textId="082C623B" w:rsidR="006D137D" w:rsidRDefault="00234A09" w:rsidP="006D137D">
            <w:pPr>
              <w:pStyle w:val="ListParagraph"/>
              <w:numPr>
                <w:ilvl w:val="0"/>
                <w:numId w:val="4"/>
              </w:numPr>
              <w:spacing w:after="0"/>
            </w:pPr>
            <w:r>
              <w:t>49</w:t>
            </w:r>
          </w:p>
          <w:p w14:paraId="1B740D16" w14:textId="77777777" w:rsidR="00C576CC" w:rsidRPr="00D92E7E" w:rsidRDefault="006D137D" w:rsidP="006D137D">
            <w:pPr>
              <w:pStyle w:val="ListParagraph"/>
              <w:numPr>
                <w:ilvl w:val="0"/>
                <w:numId w:val="4"/>
              </w:numPr>
              <w:spacing w:after="0"/>
            </w:pPr>
            <w:r w:rsidRPr="00D92E7E">
              <w:t>None of the above</w:t>
            </w:r>
          </w:p>
        </w:tc>
      </w:tr>
      <w:tr w:rsidR="00607ABA" w:rsidRPr="00D92E7E" w14:paraId="7970A1FA" w14:textId="77777777" w:rsidTr="00E6685A">
        <w:trPr>
          <w:cantSplit/>
          <w:trHeight w:val="361"/>
        </w:trPr>
        <w:tc>
          <w:tcPr>
            <w:tcW w:w="8265" w:type="dxa"/>
          </w:tcPr>
          <w:p w14:paraId="59432049" w14:textId="32622741" w:rsidR="006D137D" w:rsidRPr="00234A09" w:rsidRDefault="00C469BA" w:rsidP="006D137D">
            <w:pPr>
              <w:pStyle w:val="CategoryTitle"/>
              <w:ind w:hanging="5940"/>
            </w:pPr>
            <w:r>
              <w:t xml:space="preserve">What Does This Program Do? </w:t>
            </w:r>
          </w:p>
          <w:p w14:paraId="538C130D" w14:textId="77777777" w:rsidR="00234A09" w:rsidRDefault="00234A09" w:rsidP="00234A09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ind w:left="5940"/>
            </w:pPr>
            <w:r>
              <w:rPr>
                <w:bCs/>
              </w:rPr>
              <w:t xml:space="preserve">       </w:t>
            </w:r>
          </w:p>
          <w:p w14:paraId="3FC3C099" w14:textId="7A88AE25" w:rsidR="00234A09" w:rsidRDefault="00234A09" w:rsidP="00234A09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</w:pPr>
            <w:r>
              <w:t xml:space="preserve">      What is the output for the following program?</w:t>
            </w:r>
          </w:p>
          <w:p w14:paraId="53C0967B" w14:textId="77777777" w:rsidR="00234A09" w:rsidRDefault="00234A09" w:rsidP="00234A09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</w:pPr>
          </w:p>
          <w:p w14:paraId="1E59D1EA" w14:textId="21350C53" w:rsidR="00234A09" w:rsidRDefault="005D405E" w:rsidP="00234A09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</w:pPr>
            <w:r>
              <w:t xml:space="preserve">          </w:t>
            </w:r>
            <w:r w:rsidRPr="00B42564">
              <w:t>DIM S</w:t>
            </w:r>
            <w:r w:rsidR="00234A09" w:rsidRPr="00B42564">
              <w:t xml:space="preserve">(5,5): </w:t>
            </w:r>
            <w:r w:rsidR="00234A09">
              <w:t>REM ALL VALUES START AT 0</w:t>
            </w:r>
          </w:p>
          <w:p w14:paraId="76D6C0B1" w14:textId="51B36799" w:rsidR="00234A09" w:rsidRDefault="00234A09" w:rsidP="00234A09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</w:pPr>
            <w:r>
              <w:t xml:space="preserve">          A = -15: D = 2: R = 1: C = 3</w:t>
            </w:r>
          </w:p>
          <w:p w14:paraId="27AB3978" w14:textId="2AA5AED3" w:rsidR="00234A09" w:rsidRDefault="00234A09" w:rsidP="00234A09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</w:pPr>
            <w:r>
              <w:t xml:space="preserve">          S(R,C) = A</w:t>
            </w:r>
          </w:p>
          <w:p w14:paraId="6EC86B1C" w14:textId="3130A307" w:rsidR="00234A09" w:rsidRDefault="00234A09" w:rsidP="00234A09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</w:pPr>
            <w:r>
              <w:t xml:space="preserve">          FOR X = 2 TO 25</w:t>
            </w:r>
          </w:p>
          <w:p w14:paraId="19C20C0F" w14:textId="31EB1D3C" w:rsidR="00234A09" w:rsidRDefault="00234A09" w:rsidP="00234A09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</w:pPr>
            <w:r>
              <w:t xml:space="preserve">               A = A + D</w:t>
            </w:r>
          </w:p>
          <w:p w14:paraId="44554ABB" w14:textId="411227BC" w:rsidR="00234A09" w:rsidRDefault="00234A09" w:rsidP="00234A09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</w:pPr>
            <w:r>
              <w:t xml:space="preserve">               IF</w:t>
            </w:r>
            <w:r w:rsidR="005D405E">
              <w:t>(</w:t>
            </w:r>
            <w:r>
              <w:t xml:space="preserve"> R = 1</w:t>
            </w:r>
            <w:r w:rsidR="005D405E">
              <w:t>)</w:t>
            </w:r>
            <w:r>
              <w:t xml:space="preserve"> AND</w:t>
            </w:r>
            <w:r w:rsidR="005D405E">
              <w:t xml:space="preserve"> (</w:t>
            </w:r>
            <w:r>
              <w:t>C = 5</w:t>
            </w:r>
            <w:r w:rsidR="005D405E">
              <w:t>)</w:t>
            </w:r>
            <w:r>
              <w:t xml:space="preserve"> THEN</w:t>
            </w:r>
          </w:p>
          <w:p w14:paraId="1720B304" w14:textId="15B1250A" w:rsidR="00234A09" w:rsidRDefault="00234A09" w:rsidP="00234A09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</w:pPr>
            <w:r>
              <w:t xml:space="preserve">                  R = R + 1</w:t>
            </w:r>
          </w:p>
          <w:p w14:paraId="5C805414" w14:textId="47E6BE1C" w:rsidR="00234A09" w:rsidRDefault="00234A09" w:rsidP="00234A09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</w:pPr>
            <w:r>
              <w:t xml:space="preserve">               ELSE</w:t>
            </w:r>
          </w:p>
          <w:p w14:paraId="422662E0" w14:textId="7A180AF7" w:rsidR="00234A09" w:rsidRDefault="00234A09" w:rsidP="00234A09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</w:pPr>
            <w:r>
              <w:t xml:space="preserve">                    R = R - 1</w:t>
            </w:r>
          </w:p>
          <w:p w14:paraId="55ABFC85" w14:textId="07699AEC" w:rsidR="00234A09" w:rsidRDefault="00234A09" w:rsidP="00234A09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</w:pPr>
            <w:r>
              <w:t xml:space="preserve">                    IF R = 0 THEN R = 5</w:t>
            </w:r>
          </w:p>
          <w:p w14:paraId="42036FA8" w14:textId="79690681" w:rsidR="00234A09" w:rsidRDefault="00234A09" w:rsidP="00234A09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</w:pPr>
            <w:r>
              <w:t xml:space="preserve">                    C = C + 1</w:t>
            </w:r>
          </w:p>
          <w:p w14:paraId="18DF44BE" w14:textId="4D2B7A99" w:rsidR="00234A09" w:rsidRDefault="00234A09" w:rsidP="00234A09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</w:pPr>
            <w:r>
              <w:t xml:space="preserve">                    IF C = 6 THEN C = 1</w:t>
            </w:r>
          </w:p>
          <w:p w14:paraId="485CF627" w14:textId="180B239D" w:rsidR="00234A09" w:rsidRDefault="00234A09" w:rsidP="00234A09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</w:pPr>
            <w:r>
              <w:t xml:space="preserve">                    IF S(R,C) &lt;</w:t>
            </w:r>
            <w:r>
              <w:rPr>
                <w:sz w:val="22"/>
                <w:szCs w:val="22"/>
              </w:rPr>
              <w:t>&gt;</w:t>
            </w:r>
            <w:r>
              <w:t xml:space="preserve"> 0 THEN C = C - 1 : R = R + 2</w:t>
            </w:r>
          </w:p>
          <w:p w14:paraId="315C1ACC" w14:textId="7E620450" w:rsidR="00234A09" w:rsidRDefault="00234A09" w:rsidP="00234A09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</w:pPr>
            <w:r>
              <w:t xml:space="preserve">               END IF</w:t>
            </w:r>
          </w:p>
          <w:p w14:paraId="357CDBC7" w14:textId="114C7FCE" w:rsidR="00234A09" w:rsidRDefault="00234A09" w:rsidP="00234A09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</w:pPr>
            <w:r>
              <w:t xml:space="preserve">               S(R,C) = A</w:t>
            </w:r>
          </w:p>
          <w:p w14:paraId="120828B4" w14:textId="3ECFB65C" w:rsidR="00234A09" w:rsidRDefault="00234A09" w:rsidP="00234A09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</w:pPr>
            <w:r>
              <w:t xml:space="preserve">          NEXT X</w:t>
            </w:r>
          </w:p>
          <w:p w14:paraId="5E0E38D6" w14:textId="4193CDED" w:rsidR="00234A09" w:rsidRPr="00B42564" w:rsidRDefault="00234A09" w:rsidP="00234A09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</w:pPr>
            <w:r>
              <w:t xml:space="preserve">          FOR X = 1 TO </w:t>
            </w:r>
            <w:r w:rsidRPr="00B42564">
              <w:t>5</w:t>
            </w:r>
          </w:p>
          <w:p w14:paraId="62A75377" w14:textId="5E92E4B0" w:rsidR="00234A09" w:rsidRPr="00B42564" w:rsidRDefault="005D405E" w:rsidP="00234A09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</w:pPr>
            <w:r w:rsidRPr="00B42564">
              <w:t xml:space="preserve">               V = V + S</w:t>
            </w:r>
            <w:r w:rsidR="00234A09" w:rsidRPr="00B42564">
              <w:t>(X,X)</w:t>
            </w:r>
          </w:p>
          <w:p w14:paraId="4839E162" w14:textId="6FB0644B" w:rsidR="00234A09" w:rsidRPr="00B42564" w:rsidRDefault="005D405E" w:rsidP="00234A09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</w:pPr>
            <w:r w:rsidRPr="00B42564">
              <w:t xml:space="preserve">               W = W + S(X,6-</w:t>
            </w:r>
            <w:r w:rsidR="00234A09" w:rsidRPr="00B42564">
              <w:t>X)</w:t>
            </w:r>
          </w:p>
          <w:p w14:paraId="6F884EAE" w14:textId="28A64C2E" w:rsidR="00234A09" w:rsidRDefault="00234A09" w:rsidP="00234A09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</w:pPr>
            <w:r>
              <w:t xml:space="preserve">          NEXT X</w:t>
            </w:r>
          </w:p>
          <w:p w14:paraId="5B3F607F" w14:textId="0EC538C3" w:rsidR="00234A09" w:rsidRDefault="00234A09" w:rsidP="00234A09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</w:pPr>
            <w:r>
              <w:t xml:space="preserve">          PRINT V + W</w:t>
            </w:r>
          </w:p>
          <w:p w14:paraId="2965C892" w14:textId="3F1F3F39" w:rsidR="00234A09" w:rsidRDefault="00234A09" w:rsidP="00234A09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/>
              </w:rPr>
            </w:pPr>
            <w:r>
              <w:t xml:space="preserve">          END</w:t>
            </w:r>
          </w:p>
          <w:p w14:paraId="0B96ABAA" w14:textId="77777777" w:rsidR="00607ABA" w:rsidRDefault="00607ABA" w:rsidP="00234A09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rFonts w:ascii="Courier" w:hAnsi="Courier"/>
                <w:sz w:val="22"/>
              </w:rPr>
            </w:pPr>
          </w:p>
          <w:p w14:paraId="0139E423" w14:textId="3C217C22" w:rsidR="00BA3BB9" w:rsidRPr="00B66D23" w:rsidRDefault="00BA3BB9" w:rsidP="00234A09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rFonts w:ascii="Courier" w:hAnsi="Courier"/>
                <w:sz w:val="22"/>
              </w:rPr>
            </w:pPr>
          </w:p>
        </w:tc>
        <w:tc>
          <w:tcPr>
            <w:tcW w:w="2967" w:type="dxa"/>
            <w:vAlign w:val="center"/>
          </w:tcPr>
          <w:p w14:paraId="3BF838AC" w14:textId="77777777" w:rsidR="00234A09" w:rsidRDefault="00234A09" w:rsidP="00234A09">
            <w:pPr>
              <w:widowControl w:val="0"/>
              <w:numPr>
                <w:ilvl w:val="0"/>
                <w:numId w:val="5"/>
              </w:numPr>
              <w:contextualSpacing/>
            </w:pPr>
            <w:r>
              <w:t>80</w:t>
            </w:r>
          </w:p>
          <w:p w14:paraId="3CA2E4B1" w14:textId="77777777" w:rsidR="00234A09" w:rsidRDefault="00234A09" w:rsidP="00234A09">
            <w:pPr>
              <w:widowControl w:val="0"/>
              <w:numPr>
                <w:ilvl w:val="0"/>
                <w:numId w:val="5"/>
              </w:numPr>
              <w:contextualSpacing/>
            </w:pPr>
            <w:r>
              <w:t>45</w:t>
            </w:r>
          </w:p>
          <w:p w14:paraId="502C3BB5" w14:textId="77777777" w:rsidR="00234A09" w:rsidRDefault="00234A09" w:rsidP="00234A09">
            <w:pPr>
              <w:widowControl w:val="0"/>
              <w:numPr>
                <w:ilvl w:val="0"/>
                <w:numId w:val="5"/>
              </w:numPr>
              <w:contextualSpacing/>
            </w:pPr>
            <w:r>
              <w:t>-30</w:t>
            </w:r>
          </w:p>
          <w:p w14:paraId="2ACF862F" w14:textId="4846E52D" w:rsidR="00D713EC" w:rsidRDefault="00D713EC" w:rsidP="00D713EC">
            <w:pPr>
              <w:widowControl w:val="0"/>
              <w:numPr>
                <w:ilvl w:val="0"/>
                <w:numId w:val="5"/>
              </w:numPr>
              <w:contextualSpacing/>
            </w:pPr>
            <w:r>
              <w:t>100</w:t>
            </w:r>
          </w:p>
          <w:p w14:paraId="1140AE6F" w14:textId="77777777" w:rsidR="00607ABA" w:rsidRPr="00D92E7E" w:rsidRDefault="006D137D" w:rsidP="00234A09">
            <w:pPr>
              <w:pStyle w:val="ListParagraph"/>
              <w:numPr>
                <w:ilvl w:val="0"/>
                <w:numId w:val="5"/>
              </w:numPr>
              <w:spacing w:after="0"/>
            </w:pPr>
            <w:r w:rsidRPr="00D92E7E">
              <w:t>None of the above</w:t>
            </w:r>
          </w:p>
        </w:tc>
      </w:tr>
      <w:tr w:rsidR="00412616" w:rsidRPr="00D92E7E" w14:paraId="5C609B41" w14:textId="77777777" w:rsidTr="00E6685A">
        <w:trPr>
          <w:cantSplit/>
          <w:trHeight w:val="1799"/>
        </w:trPr>
        <w:tc>
          <w:tcPr>
            <w:tcW w:w="8265" w:type="dxa"/>
          </w:tcPr>
          <w:p w14:paraId="7102E2DD" w14:textId="765B78D6" w:rsidR="00792944" w:rsidRDefault="00C469BA" w:rsidP="008C21A8">
            <w:pPr>
              <w:pStyle w:val="CategoryTitle"/>
              <w:ind w:hanging="5940"/>
            </w:pPr>
            <w:r>
              <w:t>Data Structures</w:t>
            </w:r>
          </w:p>
          <w:p w14:paraId="16C6199F" w14:textId="77777777" w:rsidR="006D137D" w:rsidRPr="00D92E7E" w:rsidRDefault="006D137D" w:rsidP="006D137D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/>
                <w:bCs/>
              </w:rPr>
            </w:pPr>
          </w:p>
          <w:p w14:paraId="40B75315" w14:textId="3350686C" w:rsidR="00BF1B38" w:rsidRDefault="00A6453D" w:rsidP="00BA3BB9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</w:t>
            </w:r>
            <w:r w:rsidR="00BA3BB9">
              <w:rPr>
                <w:bCs/>
              </w:rPr>
              <w:t>Given the bina</w:t>
            </w:r>
            <w:r w:rsidR="005D405E">
              <w:rPr>
                <w:bCs/>
              </w:rPr>
              <w:t>ry search tree for LOSANGELESCA,</w:t>
            </w:r>
            <w:r w:rsidR="00BA3BB9" w:rsidRPr="00B42564">
              <w:rPr>
                <w:bCs/>
              </w:rPr>
              <w:t xml:space="preserve"> </w:t>
            </w:r>
            <w:r w:rsidR="005D405E" w:rsidRPr="00B42564">
              <w:rPr>
                <w:bCs/>
              </w:rPr>
              <w:t>d</w:t>
            </w:r>
            <w:r w:rsidR="00BA3BB9" w:rsidRPr="00B42564">
              <w:rPr>
                <w:bCs/>
              </w:rPr>
              <w:t>el</w:t>
            </w:r>
            <w:r w:rsidR="00155B27" w:rsidRPr="00B42564">
              <w:rPr>
                <w:bCs/>
              </w:rPr>
              <w:t>e</w:t>
            </w:r>
            <w:r w:rsidR="00BA3BB9" w:rsidRPr="00B42564">
              <w:rPr>
                <w:bCs/>
              </w:rPr>
              <w:t xml:space="preserve">te </w:t>
            </w:r>
            <w:r w:rsidR="0097375E">
              <w:rPr>
                <w:bCs/>
              </w:rPr>
              <w:t>the root node</w:t>
            </w:r>
            <w:r w:rsidR="00BA3BB9">
              <w:rPr>
                <w:bCs/>
              </w:rPr>
              <w:t xml:space="preserve">.  </w:t>
            </w:r>
          </w:p>
          <w:p w14:paraId="2A598FF6" w14:textId="624DBA4D" w:rsidR="00BA3BB9" w:rsidRDefault="00BF1B38" w:rsidP="00BA3BB9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</w:t>
            </w:r>
            <w:r w:rsidR="00BA3BB9">
              <w:rPr>
                <w:bCs/>
              </w:rPr>
              <w:t xml:space="preserve">List the nodes at depth </w:t>
            </w:r>
            <w:r w:rsidR="0097375E">
              <w:rPr>
                <w:bCs/>
              </w:rPr>
              <w:t>3</w:t>
            </w:r>
            <w:r w:rsidR="00BA3BB9">
              <w:rPr>
                <w:bCs/>
              </w:rPr>
              <w:t xml:space="preserve"> from left to right.</w:t>
            </w:r>
          </w:p>
          <w:p w14:paraId="48D19A70" w14:textId="18D5091E" w:rsidR="006D137D" w:rsidRDefault="006D137D" w:rsidP="006D137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</w:p>
          <w:p w14:paraId="2C1EA4F0" w14:textId="77777777" w:rsidR="00412616" w:rsidRPr="00792944" w:rsidRDefault="00412616" w:rsidP="007A1090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Cs/>
              </w:rPr>
            </w:pPr>
          </w:p>
        </w:tc>
        <w:tc>
          <w:tcPr>
            <w:tcW w:w="2967" w:type="dxa"/>
            <w:vAlign w:val="center"/>
          </w:tcPr>
          <w:p w14:paraId="4F11E04F" w14:textId="0CF390BB" w:rsidR="00BA3BB9" w:rsidRPr="00D92E7E" w:rsidRDefault="00E73104" w:rsidP="00BA3BB9">
            <w:pPr>
              <w:pStyle w:val="ListParagraph"/>
              <w:numPr>
                <w:ilvl w:val="0"/>
                <w:numId w:val="8"/>
              </w:numPr>
              <w:spacing w:after="0"/>
            </w:pPr>
            <w:r>
              <w:t xml:space="preserve">A, </w:t>
            </w:r>
            <w:r w:rsidR="00BA3BB9">
              <w:t>G</w:t>
            </w:r>
          </w:p>
          <w:p w14:paraId="7BD7242B" w14:textId="19F1012F" w:rsidR="00BA3BB9" w:rsidRPr="00D92E7E" w:rsidRDefault="00B42564" w:rsidP="00BA3BB9">
            <w:pPr>
              <w:pStyle w:val="ListParagraph"/>
              <w:numPr>
                <w:ilvl w:val="0"/>
                <w:numId w:val="8"/>
              </w:numPr>
              <w:spacing w:after="0"/>
            </w:pPr>
            <w:r w:rsidRPr="00B42564">
              <w:t>E</w:t>
            </w:r>
            <w:r w:rsidR="00BA3BB9">
              <w:t>, O</w:t>
            </w:r>
          </w:p>
          <w:p w14:paraId="07936DED" w14:textId="7103B1A6" w:rsidR="00BA3BB9" w:rsidRPr="00D92E7E" w:rsidRDefault="00BA3BB9" w:rsidP="00BA3BB9">
            <w:pPr>
              <w:pStyle w:val="ListParagraph"/>
              <w:numPr>
                <w:ilvl w:val="0"/>
                <w:numId w:val="8"/>
              </w:numPr>
              <w:spacing w:after="0"/>
            </w:pPr>
            <w:r>
              <w:t xml:space="preserve">E, </w:t>
            </w:r>
            <w:r w:rsidR="00E73104">
              <w:t>L</w:t>
            </w:r>
          </w:p>
          <w:p w14:paraId="1B061FBA" w14:textId="4DFA1881" w:rsidR="006D137D" w:rsidRDefault="00E73104" w:rsidP="00BA3BB9">
            <w:pPr>
              <w:pStyle w:val="ListParagraph"/>
              <w:numPr>
                <w:ilvl w:val="0"/>
                <w:numId w:val="8"/>
              </w:numPr>
              <w:spacing w:after="0"/>
            </w:pPr>
            <w:r>
              <w:t>C</w:t>
            </w:r>
            <w:r w:rsidR="00BA3BB9">
              <w:t>, N</w:t>
            </w:r>
            <w:r>
              <w:t>, S</w:t>
            </w:r>
          </w:p>
          <w:p w14:paraId="54FBD67F" w14:textId="77777777" w:rsidR="00412616" w:rsidRPr="00D92E7E" w:rsidRDefault="006D137D" w:rsidP="006D137D">
            <w:pPr>
              <w:pStyle w:val="ListParagraph"/>
              <w:numPr>
                <w:ilvl w:val="0"/>
                <w:numId w:val="8"/>
              </w:numPr>
              <w:spacing w:after="0"/>
            </w:pPr>
            <w:r w:rsidRPr="00D92E7E">
              <w:t>None of the above</w:t>
            </w:r>
          </w:p>
        </w:tc>
      </w:tr>
      <w:tr w:rsidR="00412616" w:rsidRPr="00D92E7E" w14:paraId="145326A0" w14:textId="77777777" w:rsidTr="00E6685A">
        <w:trPr>
          <w:cantSplit/>
          <w:trHeight w:val="361"/>
        </w:trPr>
        <w:tc>
          <w:tcPr>
            <w:tcW w:w="8265" w:type="dxa"/>
          </w:tcPr>
          <w:p w14:paraId="0130F3A5" w14:textId="77777777" w:rsidR="00981837" w:rsidRDefault="00C469BA" w:rsidP="008C21A8">
            <w:pPr>
              <w:pStyle w:val="CategoryTitle"/>
              <w:ind w:hanging="5940"/>
            </w:pPr>
            <w:r>
              <w:lastRenderedPageBreak/>
              <w:t>Graph Theory</w:t>
            </w:r>
          </w:p>
          <w:p w14:paraId="4DFFAB0D" w14:textId="77777777" w:rsidR="006D137D" w:rsidRPr="00D92E7E" w:rsidRDefault="006D137D" w:rsidP="006D137D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/>
                <w:bCs/>
              </w:rPr>
            </w:pPr>
          </w:p>
          <w:p w14:paraId="2C5EB975" w14:textId="484E7395" w:rsidR="00B5189D" w:rsidRPr="00B42564" w:rsidRDefault="00B5189D" w:rsidP="00B5189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In a </w:t>
            </w:r>
            <w:r w:rsidRPr="00B42564">
              <w:rPr>
                <w:bCs/>
              </w:rPr>
              <w:t xml:space="preserve">directed graph, the paths represent streets from one intersection to </w:t>
            </w:r>
          </w:p>
          <w:p w14:paraId="48FD8AFB" w14:textId="77777777" w:rsidR="00B5189D" w:rsidRPr="00B42564" w:rsidRDefault="00B5189D" w:rsidP="00B5189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 w:rsidRPr="00B42564">
              <w:rPr>
                <w:bCs/>
              </w:rPr>
              <w:t xml:space="preserve">       another.  The intersections are: {A, B, C, D, E, F, G}.  The streets are:</w:t>
            </w:r>
          </w:p>
          <w:p w14:paraId="41C991FB" w14:textId="77777777" w:rsidR="00B5189D" w:rsidRPr="00B42564" w:rsidRDefault="00B5189D" w:rsidP="00B5189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 w:rsidRPr="00B42564">
              <w:rPr>
                <w:bCs/>
              </w:rPr>
              <w:t xml:space="preserve">      {AB, BF, EF, CD, ED, DC, EB, FA, GF, FE, BE, CE, GA, FG, AG, FB}.</w:t>
            </w:r>
          </w:p>
          <w:p w14:paraId="6CF21901" w14:textId="77777777" w:rsidR="00B5189D" w:rsidRPr="00B42564" w:rsidRDefault="00B5189D" w:rsidP="00B5189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 w:rsidRPr="00B42564">
              <w:rPr>
                <w:bCs/>
              </w:rPr>
              <w:t xml:space="preserve">      A new one-way street was added from B to C and the two-way street </w:t>
            </w:r>
          </w:p>
          <w:p w14:paraId="1EB63EDD" w14:textId="77777777" w:rsidR="00B5189D" w:rsidRPr="00B42564" w:rsidRDefault="00B5189D" w:rsidP="00B5189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 w:rsidRPr="00B42564">
              <w:rPr>
                <w:bCs/>
              </w:rPr>
              <w:t xml:space="preserve">      between F and G was closed due to non-use.  What was the change in the</w:t>
            </w:r>
          </w:p>
          <w:p w14:paraId="509675BB" w14:textId="77777777" w:rsidR="00B5189D" w:rsidRDefault="00B5189D" w:rsidP="00B5189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 w:rsidRPr="00B42564">
              <w:rPr>
                <w:bCs/>
              </w:rPr>
              <w:t xml:space="preserve">      number of </w:t>
            </w:r>
            <w:r>
              <w:rPr>
                <w:bCs/>
              </w:rPr>
              <w:t>cycles from A between the first directed graph and the second one?</w:t>
            </w:r>
          </w:p>
          <w:p w14:paraId="6451EEB5" w14:textId="5417B3EF" w:rsidR="006D137D" w:rsidRDefault="006D137D" w:rsidP="006D137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</w:p>
          <w:p w14:paraId="363F8B05" w14:textId="77777777" w:rsidR="006D137D" w:rsidRPr="00D92E7E" w:rsidRDefault="006D137D" w:rsidP="00981837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/>
                <w:bCs/>
              </w:rPr>
            </w:pPr>
          </w:p>
        </w:tc>
        <w:tc>
          <w:tcPr>
            <w:tcW w:w="2967" w:type="dxa"/>
            <w:vAlign w:val="center"/>
          </w:tcPr>
          <w:p w14:paraId="2B8384FB" w14:textId="77777777" w:rsidR="00831097" w:rsidRPr="00D92E7E" w:rsidRDefault="00831097" w:rsidP="00831097">
            <w:pPr>
              <w:pStyle w:val="ListParagraph"/>
              <w:numPr>
                <w:ilvl w:val="0"/>
                <w:numId w:val="9"/>
              </w:numPr>
              <w:spacing w:after="0"/>
            </w:pPr>
            <w:r>
              <w:t>1 fewer</w:t>
            </w:r>
          </w:p>
          <w:p w14:paraId="6F915FA2" w14:textId="77777777" w:rsidR="00831097" w:rsidRPr="00D92E7E" w:rsidRDefault="00831097" w:rsidP="00831097">
            <w:pPr>
              <w:pStyle w:val="ListParagraph"/>
              <w:numPr>
                <w:ilvl w:val="0"/>
                <w:numId w:val="9"/>
              </w:numPr>
              <w:spacing w:after="0"/>
            </w:pPr>
            <w:r>
              <w:t>2 more</w:t>
            </w:r>
          </w:p>
          <w:p w14:paraId="370EAA83" w14:textId="77777777" w:rsidR="00831097" w:rsidRPr="00D92E7E" w:rsidRDefault="00831097" w:rsidP="00831097">
            <w:pPr>
              <w:pStyle w:val="ListParagraph"/>
              <w:numPr>
                <w:ilvl w:val="0"/>
                <w:numId w:val="9"/>
              </w:numPr>
              <w:spacing w:after="0"/>
            </w:pPr>
            <w:r>
              <w:t>2 fewer</w:t>
            </w:r>
          </w:p>
          <w:p w14:paraId="68F87AD8" w14:textId="1706FC26" w:rsidR="006D137D" w:rsidRDefault="00831097" w:rsidP="00831097">
            <w:pPr>
              <w:pStyle w:val="ListParagraph"/>
              <w:numPr>
                <w:ilvl w:val="0"/>
                <w:numId w:val="9"/>
              </w:numPr>
              <w:spacing w:after="0"/>
            </w:pPr>
            <w:r>
              <w:t>No change</w:t>
            </w:r>
          </w:p>
          <w:p w14:paraId="1F8D8C7C" w14:textId="77777777" w:rsidR="00412616" w:rsidRPr="00D92E7E" w:rsidRDefault="006D137D" w:rsidP="006D137D">
            <w:pPr>
              <w:pStyle w:val="ListParagraph"/>
              <w:numPr>
                <w:ilvl w:val="0"/>
                <w:numId w:val="9"/>
              </w:numPr>
              <w:spacing w:after="0"/>
            </w:pPr>
            <w:r w:rsidRPr="00D92E7E">
              <w:t>None of the above</w:t>
            </w:r>
          </w:p>
        </w:tc>
      </w:tr>
      <w:tr w:rsidR="00412616" w:rsidRPr="00D92E7E" w14:paraId="6E9E9413" w14:textId="77777777" w:rsidTr="00E6685A">
        <w:trPr>
          <w:cantSplit/>
          <w:trHeight w:val="361"/>
        </w:trPr>
        <w:tc>
          <w:tcPr>
            <w:tcW w:w="8265" w:type="dxa"/>
          </w:tcPr>
          <w:p w14:paraId="54FD76BB" w14:textId="77777777" w:rsidR="00981837" w:rsidRDefault="00C469BA" w:rsidP="008C21A8">
            <w:pPr>
              <w:pStyle w:val="CategoryTitle"/>
              <w:ind w:hanging="5940"/>
            </w:pPr>
            <w:r>
              <w:t>LISP</w:t>
            </w:r>
          </w:p>
          <w:p w14:paraId="1AC0BD07" w14:textId="77777777" w:rsidR="006D137D" w:rsidRPr="00D92E7E" w:rsidRDefault="006D137D" w:rsidP="006D137D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/>
                <w:bCs/>
              </w:rPr>
            </w:pPr>
          </w:p>
          <w:p w14:paraId="7061E7CF" w14:textId="77777777" w:rsidR="00B0083B" w:rsidRDefault="00831097" w:rsidP="00831097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  <w:r>
              <w:rPr>
                <w:bCs/>
              </w:rPr>
              <w:t xml:space="preserve">      </w:t>
            </w:r>
            <w:r w:rsidRPr="003E2A8D">
              <w:t>Evaluate the follo</w:t>
            </w:r>
            <w:r>
              <w:t xml:space="preserve">wing expression if </w:t>
            </w:r>
          </w:p>
          <w:p w14:paraId="5CB23A3C" w14:textId="77777777" w:rsidR="00B0083B" w:rsidRDefault="00B0083B" w:rsidP="00831097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</w:p>
          <w:p w14:paraId="5D45C9A7" w14:textId="76132083" w:rsidR="00831097" w:rsidRPr="003E2A8D" w:rsidRDefault="00B0083B" w:rsidP="00831097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lang w:val="fr-CA"/>
              </w:rPr>
            </w:pPr>
            <w:r>
              <w:t xml:space="preserve">                </w:t>
            </w:r>
            <w:r w:rsidR="00831097">
              <w:t>X = ‘((a (b)) c (d e f))</w:t>
            </w:r>
            <w:r w:rsidR="00831097" w:rsidRPr="003E2A8D">
              <w:t xml:space="preserve"> and</w:t>
            </w:r>
            <w:r w:rsidR="00831097" w:rsidRPr="00C31CB9">
              <w:t xml:space="preserve"> </w:t>
            </w:r>
            <w:r w:rsidR="00831097">
              <w:rPr>
                <w:lang w:val="fr-CA"/>
              </w:rPr>
              <w:t>Y = ‘((a b) (c) (d e) f</w:t>
            </w:r>
            <w:r w:rsidR="00831097" w:rsidRPr="003E2A8D">
              <w:rPr>
                <w:lang w:val="fr-CA"/>
              </w:rPr>
              <w:t>)</w:t>
            </w:r>
          </w:p>
          <w:p w14:paraId="59560487" w14:textId="77777777" w:rsidR="00831097" w:rsidRPr="003E2A8D" w:rsidRDefault="00831097" w:rsidP="00831097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lang w:val="fr-CA"/>
              </w:rPr>
            </w:pPr>
          </w:p>
          <w:p w14:paraId="6F2067E4" w14:textId="06D3DB5E" w:rsidR="006D137D" w:rsidRPr="00915C22" w:rsidRDefault="00831097" w:rsidP="00C645C2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color w:val="00B0F0"/>
                <w:lang w:val="fr-CA"/>
              </w:rPr>
            </w:pPr>
            <w:r>
              <w:rPr>
                <w:lang w:val="fr-CA"/>
              </w:rPr>
              <w:t xml:space="preserve">     (CAR (CDR (CDR</w:t>
            </w:r>
            <w:r w:rsidRPr="003E2A8D">
              <w:rPr>
                <w:lang w:val="fr-CA"/>
              </w:rPr>
              <w:t xml:space="preserve"> </w:t>
            </w:r>
            <w:r>
              <w:rPr>
                <w:lang w:val="fr-CA"/>
              </w:rPr>
              <w:t xml:space="preserve">(CDR </w:t>
            </w:r>
            <w:r w:rsidRPr="003E2A8D">
              <w:rPr>
                <w:lang w:val="fr-CA"/>
              </w:rPr>
              <w:t xml:space="preserve">(REVERSE (CONS (CAR X) </w:t>
            </w:r>
            <w:r>
              <w:rPr>
                <w:lang w:val="fr-CA"/>
              </w:rPr>
              <w:t xml:space="preserve">(CDR </w:t>
            </w:r>
            <w:r w:rsidRPr="003E2A8D">
              <w:rPr>
                <w:lang w:val="fr-CA"/>
              </w:rPr>
              <w:t>Y)))))</w:t>
            </w:r>
            <w:r>
              <w:rPr>
                <w:lang w:val="fr-CA"/>
              </w:rPr>
              <w:t>)</w:t>
            </w:r>
            <w:r w:rsidR="00915C22" w:rsidRPr="00B42564">
              <w:rPr>
                <w:lang w:val="fr-CA"/>
              </w:rPr>
              <w:t>)</w:t>
            </w:r>
          </w:p>
          <w:p w14:paraId="493E986E" w14:textId="77777777" w:rsidR="006D137D" w:rsidRPr="00DF792F" w:rsidRDefault="006D137D" w:rsidP="006D137D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rFonts w:ascii="Courier" w:hAnsi="Courier"/>
                <w:sz w:val="22"/>
              </w:rPr>
            </w:pPr>
          </w:p>
        </w:tc>
        <w:tc>
          <w:tcPr>
            <w:tcW w:w="2967" w:type="dxa"/>
            <w:vAlign w:val="center"/>
          </w:tcPr>
          <w:p w14:paraId="0E40EE61" w14:textId="0CAE7AB5" w:rsidR="00831097" w:rsidRDefault="00831097" w:rsidP="00831097">
            <w:pPr>
              <w:widowControl w:val="0"/>
              <w:numPr>
                <w:ilvl w:val="0"/>
                <w:numId w:val="10"/>
              </w:numPr>
              <w:contextualSpacing/>
            </w:pPr>
            <w:r>
              <w:t>((</w:t>
            </w:r>
            <w:r w:rsidR="00202040">
              <w:t>b</w:t>
            </w:r>
            <w:r>
              <w:t>))</w:t>
            </w:r>
          </w:p>
          <w:p w14:paraId="6C05C465" w14:textId="58B0F7F2" w:rsidR="00831097" w:rsidRDefault="00831097" w:rsidP="00831097">
            <w:pPr>
              <w:widowControl w:val="0"/>
              <w:numPr>
                <w:ilvl w:val="0"/>
                <w:numId w:val="10"/>
              </w:numPr>
              <w:contextualSpacing/>
            </w:pPr>
            <w:r>
              <w:t>(</w:t>
            </w:r>
            <w:r w:rsidR="00202040">
              <w:t>a</w:t>
            </w:r>
            <w:r>
              <w:t xml:space="preserve"> (</w:t>
            </w:r>
            <w:r w:rsidR="00202040">
              <w:t>b</w:t>
            </w:r>
            <w:r>
              <w:t>))</w:t>
            </w:r>
          </w:p>
          <w:p w14:paraId="344C49A2" w14:textId="5A42C2C6" w:rsidR="00831097" w:rsidRDefault="00831097" w:rsidP="00831097">
            <w:pPr>
              <w:widowControl w:val="0"/>
              <w:numPr>
                <w:ilvl w:val="0"/>
                <w:numId w:val="10"/>
              </w:numPr>
              <w:contextualSpacing/>
            </w:pPr>
            <w:r>
              <w:t>(</w:t>
            </w:r>
            <w:r w:rsidR="00202040">
              <w:t>b</w:t>
            </w:r>
            <w:r>
              <w:t>)</w:t>
            </w:r>
          </w:p>
          <w:p w14:paraId="77314ADA" w14:textId="2D8CC6EE" w:rsidR="006D137D" w:rsidRDefault="00202040" w:rsidP="00831097">
            <w:pPr>
              <w:widowControl w:val="0"/>
              <w:numPr>
                <w:ilvl w:val="0"/>
                <w:numId w:val="10"/>
              </w:numPr>
              <w:contextualSpacing/>
            </w:pPr>
            <w:r>
              <w:t>a</w:t>
            </w:r>
          </w:p>
          <w:p w14:paraId="39117ABE" w14:textId="77777777" w:rsidR="00412616" w:rsidRPr="00D92E7E" w:rsidRDefault="006D137D" w:rsidP="00831097">
            <w:pPr>
              <w:pStyle w:val="ListParagraph"/>
              <w:numPr>
                <w:ilvl w:val="0"/>
                <w:numId w:val="10"/>
              </w:numPr>
              <w:spacing w:after="0"/>
            </w:pPr>
            <w:r w:rsidRPr="00D92E7E">
              <w:t>None of the above</w:t>
            </w:r>
          </w:p>
        </w:tc>
      </w:tr>
      <w:tr w:rsidR="00412616" w:rsidRPr="00D92E7E" w14:paraId="70C36E7B" w14:textId="77777777" w:rsidTr="00E6685A">
        <w:trPr>
          <w:cantSplit/>
          <w:trHeight w:val="361"/>
        </w:trPr>
        <w:tc>
          <w:tcPr>
            <w:tcW w:w="8265" w:type="dxa"/>
          </w:tcPr>
          <w:p w14:paraId="24618009" w14:textId="5E6D5240" w:rsidR="006D137D" w:rsidRPr="00B42564" w:rsidRDefault="00C469BA" w:rsidP="005F704F">
            <w:pPr>
              <w:pStyle w:val="CategoryTitle"/>
              <w:ind w:hanging="5940"/>
            </w:pPr>
            <w:r>
              <w:t>FSAs and Regular Expressions</w:t>
            </w:r>
          </w:p>
          <w:p w14:paraId="2D457580" w14:textId="77777777" w:rsidR="004D233B" w:rsidRDefault="00831097" w:rsidP="00831097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 w:rsidRPr="00B42564">
              <w:rPr>
                <w:bCs/>
              </w:rPr>
              <w:t xml:space="preserve">       A </w:t>
            </w:r>
            <w:r w:rsidR="00E6685A" w:rsidRPr="00B42564">
              <w:rPr>
                <w:bCs/>
              </w:rPr>
              <w:t>company wants</w:t>
            </w:r>
            <w:r w:rsidRPr="00B42564">
              <w:rPr>
                <w:bCs/>
              </w:rPr>
              <w:t xml:space="preserve"> </w:t>
            </w:r>
            <w:r w:rsidR="00E6685A" w:rsidRPr="00B42564">
              <w:rPr>
                <w:bCs/>
              </w:rPr>
              <w:t xml:space="preserve">its </w:t>
            </w:r>
            <w:r w:rsidRPr="00B42564">
              <w:rPr>
                <w:bCs/>
              </w:rPr>
              <w:t xml:space="preserve">employees to create new </w:t>
            </w:r>
            <w:r w:rsidR="004D233B" w:rsidRPr="00B42564">
              <w:rPr>
                <w:bCs/>
              </w:rPr>
              <w:t xml:space="preserve">types of </w:t>
            </w:r>
            <w:r>
              <w:rPr>
                <w:bCs/>
              </w:rPr>
              <w:t>email addresses using</w:t>
            </w:r>
          </w:p>
          <w:p w14:paraId="6FFB3CB9" w14:textId="4DC71A5A" w:rsidR="004D233B" w:rsidRDefault="004D233B" w:rsidP="00831097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</w:t>
            </w:r>
            <w:r w:rsidR="00831097">
              <w:rPr>
                <w:bCs/>
              </w:rPr>
              <w:t xml:space="preserve"> the regular</w:t>
            </w:r>
            <w:r w:rsidR="00E6685A">
              <w:rPr>
                <w:bCs/>
              </w:rPr>
              <w:t xml:space="preserve"> </w:t>
            </w:r>
            <w:r w:rsidR="00831097">
              <w:rPr>
                <w:bCs/>
              </w:rPr>
              <w:t>expression below.  Which of the addresses is/are</w:t>
            </w:r>
            <w:r w:rsidR="00E6685A">
              <w:rPr>
                <w:bCs/>
              </w:rPr>
              <w:t xml:space="preserve"> v</w:t>
            </w:r>
            <w:r w:rsidR="00831097">
              <w:rPr>
                <w:bCs/>
              </w:rPr>
              <w:t xml:space="preserve">alid? </w:t>
            </w:r>
          </w:p>
          <w:p w14:paraId="41B7191E" w14:textId="70DF7266" w:rsidR="00E6685A" w:rsidRDefault="004D233B" w:rsidP="00831097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</w:t>
            </w:r>
            <w:r w:rsidR="00831097">
              <w:rPr>
                <w:bCs/>
              </w:rPr>
              <w:t>Define: [A-J] indicates uppercase letter</w:t>
            </w:r>
            <w:r w:rsidR="002F2143">
              <w:rPr>
                <w:bCs/>
              </w:rPr>
              <w:t>s</w:t>
            </w:r>
            <w:r w:rsidR="00831097">
              <w:rPr>
                <w:bCs/>
              </w:rPr>
              <w:t xml:space="preserve"> fr</w:t>
            </w:r>
            <w:r>
              <w:rPr>
                <w:bCs/>
              </w:rPr>
              <w:t>om A to J inclusive,</w:t>
            </w:r>
            <w:r w:rsidR="00831097">
              <w:rPr>
                <w:bCs/>
              </w:rPr>
              <w:t xml:space="preserve"> [0-5] indicates a </w:t>
            </w:r>
          </w:p>
          <w:p w14:paraId="69E40C4D" w14:textId="34DD0935" w:rsidR="00E6685A" w:rsidRDefault="00E6685A" w:rsidP="00831097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</w:t>
            </w:r>
            <w:r w:rsidR="004D233B">
              <w:rPr>
                <w:bCs/>
              </w:rPr>
              <w:t xml:space="preserve"> </w:t>
            </w:r>
            <w:r w:rsidR="00831097">
              <w:rPr>
                <w:bCs/>
              </w:rPr>
              <w:t>digit from 0 to 5</w:t>
            </w:r>
            <w:r>
              <w:rPr>
                <w:bCs/>
              </w:rPr>
              <w:t xml:space="preserve"> </w:t>
            </w:r>
            <w:r w:rsidR="00831097">
              <w:rPr>
                <w:bCs/>
              </w:rPr>
              <w:t xml:space="preserve">inclusive, (a/b/c) indicates a or b or c, and {@} indicates the </w:t>
            </w:r>
          </w:p>
          <w:p w14:paraId="0996DCEA" w14:textId="1EB70A40" w:rsidR="00E6685A" w:rsidRDefault="00E6685A" w:rsidP="00E6685A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</w:t>
            </w:r>
            <w:r w:rsidR="00831097">
              <w:rPr>
                <w:bCs/>
              </w:rPr>
              <w:t xml:space="preserve">special character between the { }’S. </w:t>
            </w:r>
          </w:p>
          <w:p w14:paraId="281CBDA2" w14:textId="25BA0781" w:rsidR="00831097" w:rsidRDefault="00E6685A" w:rsidP="00E6685A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                          </w:t>
            </w:r>
            <w:r w:rsidR="00831097">
              <w:rPr>
                <w:bCs/>
              </w:rPr>
              <w:t>[A-A] [A-Z]* [1-9] [0-9]* [A-Z] [A-M]* [H-Z]*</w:t>
            </w:r>
          </w:p>
          <w:p w14:paraId="71A3ABB7" w14:textId="1D17663E" w:rsidR="00831097" w:rsidRDefault="00E6685A" w:rsidP="00831097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jc w:val="center"/>
              <w:rPr>
                <w:bCs/>
              </w:rPr>
            </w:pPr>
            <w:r>
              <w:rPr>
                <w:bCs/>
              </w:rPr>
              <w:t xml:space="preserve">          </w:t>
            </w:r>
            <w:r w:rsidR="00831097">
              <w:rPr>
                <w:bCs/>
              </w:rPr>
              <w:t>{@} (A/C/S/L)* (U/C) {.} (A/C/S/U)*</w:t>
            </w:r>
          </w:p>
          <w:p w14:paraId="2EFF90B4" w14:textId="77777777" w:rsidR="00831097" w:rsidRDefault="00831097" w:rsidP="00831097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Cs/>
              </w:rPr>
            </w:pPr>
            <w:r>
              <w:rPr>
                <w:bCs/>
              </w:rPr>
              <w:t>Possible email addresses:  i)   ACSL1978RI@AU.ACS</w:t>
            </w:r>
          </w:p>
          <w:p w14:paraId="1D5F21BC" w14:textId="3C6B5ACC" w:rsidR="00831097" w:rsidRDefault="00831097" w:rsidP="00831097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Cs/>
              </w:rPr>
            </w:pPr>
            <w:r>
              <w:rPr>
                <w:rFonts w:ascii="Courier" w:hAnsi="Courier"/>
                <w:bCs/>
                <w:sz w:val="22"/>
              </w:rPr>
              <w:t xml:space="preserve">                   </w:t>
            </w:r>
            <w:r w:rsidRPr="00C973CF">
              <w:rPr>
                <w:bCs/>
              </w:rPr>
              <w:t xml:space="preserve">ii) </w:t>
            </w:r>
            <w:r>
              <w:rPr>
                <w:bCs/>
              </w:rPr>
              <w:t xml:space="preserve">  AC2017C@L.C</w:t>
            </w:r>
            <w:r w:rsidRPr="00C973CF">
              <w:rPr>
                <w:bCs/>
              </w:rPr>
              <w:t>CC</w:t>
            </w:r>
            <w:r>
              <w:rPr>
                <w:bCs/>
              </w:rPr>
              <w:t xml:space="preserve"> </w:t>
            </w:r>
          </w:p>
          <w:p w14:paraId="659DE2B1" w14:textId="77777777" w:rsidR="00831097" w:rsidRDefault="00831097" w:rsidP="00831097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Cs/>
              </w:rPr>
            </w:pPr>
            <w:r>
              <w:rPr>
                <w:bCs/>
              </w:rPr>
              <w:t xml:space="preserve">                                         iii)   ANDREW3DEAN@UL.UU</w:t>
            </w:r>
          </w:p>
          <w:p w14:paraId="750E7F62" w14:textId="77777777" w:rsidR="00831097" w:rsidRDefault="00831097" w:rsidP="00831097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Cs/>
              </w:rPr>
            </w:pPr>
            <w:r>
              <w:rPr>
                <w:bCs/>
              </w:rPr>
              <w:t xml:space="preserve">                                         iv)   A0ACSL@LU.ACC</w:t>
            </w:r>
          </w:p>
          <w:p w14:paraId="4839BFB2" w14:textId="77777777" w:rsidR="00831097" w:rsidRDefault="00831097" w:rsidP="00831097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Cs/>
              </w:rPr>
            </w:pPr>
            <w:r>
              <w:rPr>
                <w:bCs/>
              </w:rPr>
              <w:t xml:space="preserve">                                          v)   ARICSL78@CC.AC</w:t>
            </w:r>
          </w:p>
          <w:p w14:paraId="6A7BFB7C" w14:textId="77777777" w:rsidR="00831097" w:rsidRDefault="00831097" w:rsidP="00831097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Cs/>
              </w:rPr>
            </w:pPr>
            <w:r>
              <w:rPr>
                <w:bCs/>
              </w:rPr>
              <w:t xml:space="preserve">                                         vi)   ACSL39YRS@AU.ACSU</w:t>
            </w:r>
          </w:p>
          <w:p w14:paraId="316BAC80" w14:textId="77777777" w:rsidR="00831097" w:rsidRDefault="00831097" w:rsidP="00831097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Cs/>
              </w:rPr>
            </w:pPr>
            <w:r>
              <w:rPr>
                <w:bCs/>
              </w:rPr>
              <w:t xml:space="preserve">                                        vii)   A20162017CSL@LC.A</w:t>
            </w:r>
          </w:p>
          <w:p w14:paraId="161E3341" w14:textId="0CD6700E" w:rsidR="004D523B" w:rsidRPr="00FB1ACB" w:rsidRDefault="00831097" w:rsidP="004D523B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rFonts w:ascii="Courier" w:hAnsi="Courier"/>
                <w:bCs/>
                <w:sz w:val="22"/>
              </w:rPr>
            </w:pPr>
            <w:r>
              <w:rPr>
                <w:bCs/>
              </w:rPr>
              <w:t xml:space="preserve">                                       viii)   ACOMPSCI500LEAGUE@LU.ACSL</w:t>
            </w:r>
          </w:p>
        </w:tc>
        <w:tc>
          <w:tcPr>
            <w:tcW w:w="2967" w:type="dxa"/>
            <w:vAlign w:val="center"/>
          </w:tcPr>
          <w:p w14:paraId="4C2810C5" w14:textId="01026F36" w:rsidR="00831097" w:rsidRPr="00D92E7E" w:rsidRDefault="00831097" w:rsidP="00831097">
            <w:pPr>
              <w:pStyle w:val="ListParagraph"/>
              <w:numPr>
                <w:ilvl w:val="0"/>
                <w:numId w:val="11"/>
              </w:numPr>
              <w:spacing w:after="0"/>
            </w:pPr>
            <w:r>
              <w:t>i, v, vii</w:t>
            </w:r>
          </w:p>
          <w:p w14:paraId="38184549" w14:textId="23F35DDA" w:rsidR="00831097" w:rsidRPr="00D92E7E" w:rsidRDefault="00E95EB6" w:rsidP="00831097">
            <w:pPr>
              <w:pStyle w:val="ListParagraph"/>
              <w:numPr>
                <w:ilvl w:val="0"/>
                <w:numId w:val="11"/>
              </w:numPr>
              <w:spacing w:after="0"/>
            </w:pPr>
            <w:r>
              <w:t>ii</w:t>
            </w:r>
            <w:r w:rsidR="00831097">
              <w:t>, vii, viii</w:t>
            </w:r>
          </w:p>
          <w:p w14:paraId="1626D4B1" w14:textId="33374F67" w:rsidR="00831097" w:rsidRPr="00D92E7E" w:rsidRDefault="00E95EB6" w:rsidP="00831097">
            <w:pPr>
              <w:pStyle w:val="ListParagraph"/>
              <w:numPr>
                <w:ilvl w:val="0"/>
                <w:numId w:val="11"/>
              </w:numPr>
              <w:spacing w:after="0"/>
            </w:pPr>
            <w:r>
              <w:t>iii</w:t>
            </w:r>
            <w:r w:rsidR="00831097">
              <w:t xml:space="preserve">, </w:t>
            </w:r>
            <w:r>
              <w:t>i</w:t>
            </w:r>
            <w:r w:rsidR="00831097">
              <w:t>v, vii</w:t>
            </w:r>
          </w:p>
          <w:p w14:paraId="13A05929" w14:textId="5799BAAD" w:rsidR="006D137D" w:rsidRDefault="00831097" w:rsidP="00831097">
            <w:pPr>
              <w:pStyle w:val="ListParagraph"/>
              <w:numPr>
                <w:ilvl w:val="0"/>
                <w:numId w:val="11"/>
              </w:numPr>
              <w:spacing w:after="0"/>
            </w:pPr>
            <w:r>
              <w:t>i, vi, vii</w:t>
            </w:r>
          </w:p>
          <w:p w14:paraId="09893BAF" w14:textId="77777777" w:rsidR="00412616" w:rsidRPr="00D92E7E" w:rsidRDefault="006D137D" w:rsidP="006D137D">
            <w:pPr>
              <w:pStyle w:val="ListParagraph"/>
              <w:numPr>
                <w:ilvl w:val="0"/>
                <w:numId w:val="11"/>
              </w:numPr>
              <w:tabs>
                <w:tab w:val="left" w:pos="180"/>
              </w:tabs>
              <w:spacing w:after="0"/>
            </w:pPr>
            <w:r w:rsidRPr="00D92E7E">
              <w:t>None of the above</w:t>
            </w:r>
          </w:p>
        </w:tc>
      </w:tr>
      <w:tr w:rsidR="006D137D" w:rsidRPr="00D92E7E" w14:paraId="7051E75D" w14:textId="77777777" w:rsidTr="00E6685A">
        <w:trPr>
          <w:cantSplit/>
          <w:trHeight w:val="90"/>
        </w:trPr>
        <w:tc>
          <w:tcPr>
            <w:tcW w:w="8265" w:type="dxa"/>
          </w:tcPr>
          <w:p w14:paraId="14725095" w14:textId="77777777" w:rsidR="006D137D" w:rsidRDefault="006D137D" w:rsidP="003C05FD">
            <w:pPr>
              <w:pStyle w:val="CategoryTitle"/>
              <w:ind w:hanging="5940"/>
            </w:pPr>
            <w:r>
              <w:t>Assembly Language</w:t>
            </w:r>
          </w:p>
          <w:p w14:paraId="3E162282" w14:textId="77777777" w:rsidR="004D523B" w:rsidRDefault="004D523B" w:rsidP="004D523B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What is printed when the following program is run if the data is:</w:t>
            </w:r>
          </w:p>
          <w:p w14:paraId="7236B030" w14:textId="77777777" w:rsidR="004D523B" w:rsidRDefault="004D523B" w:rsidP="004D523B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55, 70, 60, 60, 40, 80, 25, 90, 30, 0?</w:t>
            </w:r>
          </w:p>
          <w:p w14:paraId="37120EE9" w14:textId="77777777" w:rsidR="004D523B" w:rsidRDefault="004D523B" w:rsidP="004D523B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E5CEB9D" wp14:editId="2DC7C246">
                      <wp:simplePos x="0" y="0"/>
                      <wp:positionH relativeFrom="column">
                        <wp:posOffset>1805940</wp:posOffset>
                      </wp:positionH>
                      <wp:positionV relativeFrom="paragraph">
                        <wp:posOffset>60325</wp:posOffset>
                      </wp:positionV>
                      <wp:extent cx="666750" cy="1704975"/>
                      <wp:effectExtent l="38100" t="38100" r="57150" b="85725"/>
                      <wp:wrapNone/>
                      <wp:docPr id="1" name="Straight Arrow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666750" cy="170497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24972D81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142.2pt;margin-top:4.75pt;width:52.5pt;height:134.25pt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" strokecolor="#4f81bd [3204]" strokeweight="2pt">
                      <v:stroke endarrow="block"/>
                      <v:shadow on="t" color="black" opacity="24903f" origin=",.5" offset="0,.55556mm"/>
                    </v:shape>
                  </w:pict>
                </mc:Fallback>
              </mc:AlternateContent>
            </w:r>
            <w:r>
              <w:rPr>
                <w:bCs/>
              </w:rPr>
              <w:t xml:space="preserve">           A        DC         1000                         X      LOAD     C</w:t>
            </w:r>
          </w:p>
          <w:p w14:paraId="4AD2C2A8" w14:textId="77777777" w:rsidR="004D523B" w:rsidRDefault="004D523B" w:rsidP="004D523B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    B        DC         0                                        STORE   A</w:t>
            </w:r>
          </w:p>
          <w:p w14:paraId="128281D9" w14:textId="77777777" w:rsidR="004D523B" w:rsidRDefault="004D523B" w:rsidP="004D523B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    TOP   READ    C                                        BU         M</w:t>
            </w:r>
          </w:p>
          <w:p w14:paraId="33BC1B01" w14:textId="77777777" w:rsidR="004D523B" w:rsidRDefault="004D523B" w:rsidP="004D523B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 w:rsidRPr="009663FE">
              <w:rPr>
                <w:bCs/>
                <w:color w:val="FF0000"/>
              </w:rPr>
              <w:t xml:space="preserve">                      </w:t>
            </w:r>
            <w:r w:rsidRPr="004D523B">
              <w:rPr>
                <w:bCs/>
              </w:rPr>
              <w:t xml:space="preserve">LOAD   C                               </w:t>
            </w:r>
            <w:r>
              <w:rPr>
                <w:bCs/>
              </w:rPr>
              <w:t>Y      LOAD    C</w:t>
            </w:r>
          </w:p>
          <w:p w14:paraId="5264BF8B" w14:textId="77777777" w:rsidR="004D523B" w:rsidRDefault="004D523B" w:rsidP="004D523B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               BE         Z                                        STORE  B</w:t>
            </w:r>
          </w:p>
          <w:p w14:paraId="7E150A97" w14:textId="77777777" w:rsidR="004D523B" w:rsidRDefault="004D523B" w:rsidP="004D523B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               SUB      A                                        BU         TOP</w:t>
            </w:r>
          </w:p>
          <w:p w14:paraId="08442D8F" w14:textId="77777777" w:rsidR="004D523B" w:rsidRDefault="004D523B" w:rsidP="004D523B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               BL         X                                Z     LOAD    B</w:t>
            </w:r>
          </w:p>
          <w:p w14:paraId="3A946D3D" w14:textId="77777777" w:rsidR="004D523B" w:rsidRDefault="004D523B" w:rsidP="004D523B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    M       LOAD   C                                        SUB       A</w:t>
            </w:r>
          </w:p>
          <w:p w14:paraId="6B2F9007" w14:textId="77777777" w:rsidR="004D523B" w:rsidRDefault="004D523B" w:rsidP="004D523B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              SUB       B                                        STORE  W </w:t>
            </w:r>
          </w:p>
          <w:p w14:paraId="1AB558B4" w14:textId="77777777" w:rsidR="004D523B" w:rsidRDefault="004D523B" w:rsidP="004D523B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              BG         Y                                        PRINT   W</w:t>
            </w:r>
          </w:p>
          <w:p w14:paraId="3A18A41E" w14:textId="77777777" w:rsidR="004D523B" w:rsidRDefault="004D523B" w:rsidP="004D523B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              BU         TOP                                   END</w:t>
            </w:r>
          </w:p>
          <w:p w14:paraId="008A2D30" w14:textId="77777777" w:rsidR="006D137D" w:rsidRPr="00D92E7E" w:rsidRDefault="006D137D" w:rsidP="003C05FD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/>
                <w:bCs/>
              </w:rPr>
            </w:pPr>
          </w:p>
          <w:p w14:paraId="688AA515" w14:textId="7B285172" w:rsidR="006D137D" w:rsidRPr="00FB1ACB" w:rsidRDefault="00831097" w:rsidP="00A13236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rFonts w:ascii="Courier" w:hAnsi="Courier"/>
                <w:bCs/>
                <w:sz w:val="22"/>
              </w:rPr>
            </w:pPr>
            <w:r>
              <w:rPr>
                <w:bCs/>
              </w:rPr>
              <w:t xml:space="preserve">      </w:t>
            </w:r>
            <w:r w:rsidR="00C645C2">
              <w:rPr>
                <w:bCs/>
              </w:rPr>
              <w:t xml:space="preserve">          </w:t>
            </w:r>
            <w:r w:rsidR="004D523B">
              <w:rPr>
                <w:bCs/>
              </w:rPr>
              <w:t xml:space="preserve">           </w:t>
            </w:r>
          </w:p>
        </w:tc>
        <w:tc>
          <w:tcPr>
            <w:tcW w:w="2967" w:type="dxa"/>
            <w:vAlign w:val="center"/>
          </w:tcPr>
          <w:p w14:paraId="590C9A23" w14:textId="77777777" w:rsidR="001625E0" w:rsidRPr="00D92E7E" w:rsidRDefault="001625E0" w:rsidP="001625E0">
            <w:pPr>
              <w:pStyle w:val="ListParagraph"/>
              <w:numPr>
                <w:ilvl w:val="0"/>
                <w:numId w:val="12"/>
              </w:numPr>
              <w:spacing w:after="0"/>
            </w:pPr>
            <w:r>
              <w:t>60</w:t>
            </w:r>
          </w:p>
          <w:p w14:paraId="538225D4" w14:textId="77777777" w:rsidR="001625E0" w:rsidRPr="00D92E7E" w:rsidRDefault="001625E0" w:rsidP="001625E0">
            <w:pPr>
              <w:pStyle w:val="ListParagraph"/>
              <w:numPr>
                <w:ilvl w:val="0"/>
                <w:numId w:val="12"/>
              </w:numPr>
              <w:spacing w:after="0"/>
            </w:pPr>
            <w:r>
              <w:t>55</w:t>
            </w:r>
          </w:p>
          <w:p w14:paraId="42F20C2F" w14:textId="77777777" w:rsidR="001625E0" w:rsidRPr="00D92E7E" w:rsidRDefault="001625E0" w:rsidP="001625E0">
            <w:pPr>
              <w:pStyle w:val="ListParagraph"/>
              <w:numPr>
                <w:ilvl w:val="0"/>
                <w:numId w:val="12"/>
              </w:numPr>
              <w:spacing w:after="0"/>
            </w:pPr>
            <w:r>
              <w:t>70</w:t>
            </w:r>
          </w:p>
          <w:p w14:paraId="23F861E4" w14:textId="5507D56B" w:rsidR="006D137D" w:rsidRDefault="001625E0" w:rsidP="001625E0">
            <w:pPr>
              <w:pStyle w:val="ListParagraph"/>
              <w:numPr>
                <w:ilvl w:val="0"/>
                <w:numId w:val="12"/>
              </w:numPr>
              <w:spacing w:after="0"/>
            </w:pPr>
            <w:r>
              <w:t>65</w:t>
            </w:r>
          </w:p>
          <w:p w14:paraId="0AD0336F" w14:textId="77777777" w:rsidR="006D137D" w:rsidRPr="00D92E7E" w:rsidRDefault="006D137D" w:rsidP="006D137D">
            <w:pPr>
              <w:pStyle w:val="ListParagraph"/>
              <w:numPr>
                <w:ilvl w:val="0"/>
                <w:numId w:val="12"/>
              </w:numPr>
              <w:spacing w:after="0"/>
            </w:pPr>
            <w:r w:rsidRPr="00D92E7E">
              <w:t>None of the above</w:t>
            </w:r>
            <w:r w:rsidRPr="001E6460">
              <w:t xml:space="preserve"> </w:t>
            </w:r>
          </w:p>
        </w:tc>
      </w:tr>
    </w:tbl>
    <w:p w14:paraId="1125C3EA" w14:textId="6339DE68" w:rsidR="008C21A8" w:rsidRDefault="008C21A8" w:rsidP="00A13236"/>
    <w:sectPr w:rsidR="008C21A8" w:rsidSect="00AA1222">
      <w:pgSz w:w="12240" w:h="15840"/>
      <w:pgMar w:top="720" w:right="1440" w:bottom="90" w:left="1440" w:header="187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D17E868" w14:textId="77777777" w:rsidR="00344F26" w:rsidRDefault="00344F26" w:rsidP="001924C2">
      <w:r>
        <w:separator/>
      </w:r>
    </w:p>
  </w:endnote>
  <w:endnote w:type="continuationSeparator" w:id="0">
    <w:p w14:paraId="13E0566D" w14:textId="77777777" w:rsidR="00344F26" w:rsidRDefault="00344F26" w:rsidP="001924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mputerfont">
    <w:altName w:val="Times New Roman"/>
    <w:panose1 w:val="00000000000000000000"/>
    <w:charset w:val="00"/>
    <w:family w:val="auto"/>
    <w:pitch w:val="variable"/>
    <w:sig w:usb0="00000083" w:usb1="00000000" w:usb2="00000000" w:usb3="00000000" w:csb0="00000009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2B66331" w14:textId="77777777" w:rsidR="00344F26" w:rsidRDefault="00344F26" w:rsidP="001924C2">
      <w:r>
        <w:separator/>
      </w:r>
    </w:p>
  </w:footnote>
  <w:footnote w:type="continuationSeparator" w:id="0">
    <w:p w14:paraId="353FD66F" w14:textId="77777777" w:rsidR="00344F26" w:rsidRDefault="00344F26" w:rsidP="001924C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F17368"/>
    <w:multiLevelType w:val="multilevel"/>
    <w:tmpl w:val="594A02EE"/>
    <w:lvl w:ilvl="0">
      <w:start w:val="1"/>
      <w:numFmt w:val="upperLetter"/>
      <w:lvlText w:val="%1."/>
      <w:lvlJc w:val="left"/>
      <w:pPr>
        <w:ind w:left="612" w:firstLine="252"/>
      </w:pPr>
    </w:lvl>
    <w:lvl w:ilvl="1">
      <w:start w:val="1"/>
      <w:numFmt w:val="bullet"/>
      <w:lvlText w:val="o"/>
      <w:lvlJc w:val="left"/>
      <w:pPr>
        <w:ind w:left="1440" w:firstLine="1080"/>
      </w:pPr>
      <w:rPr>
        <w:rFonts w:ascii="Arial" w:eastAsia="Arial" w:hAnsi="Arial" w:cs="Arial"/>
      </w:rPr>
    </w:lvl>
    <w:lvl w:ilvl="2">
      <w:start w:val="1"/>
      <w:numFmt w:val="bullet"/>
      <w:lvlText w:val="▪"/>
      <w:lvlJc w:val="left"/>
      <w:pPr>
        <w:ind w:left="2160" w:firstLine="1800"/>
      </w:pPr>
      <w:rPr>
        <w:rFonts w:ascii="Arial" w:eastAsia="Arial" w:hAnsi="Arial" w:cs="Arial"/>
      </w:rPr>
    </w:lvl>
    <w:lvl w:ilvl="3">
      <w:start w:val="1"/>
      <w:numFmt w:val="bullet"/>
      <w:lvlText w:val="●"/>
      <w:lvlJc w:val="left"/>
      <w:pPr>
        <w:ind w:left="2880" w:firstLine="2520"/>
      </w:pPr>
      <w:rPr>
        <w:rFonts w:ascii="Arial" w:eastAsia="Arial" w:hAnsi="Arial" w:cs="Arial"/>
      </w:rPr>
    </w:lvl>
    <w:lvl w:ilvl="4">
      <w:start w:val="1"/>
      <w:numFmt w:val="bullet"/>
      <w:lvlText w:val="o"/>
      <w:lvlJc w:val="left"/>
      <w:pPr>
        <w:ind w:left="3600" w:firstLine="3240"/>
      </w:pPr>
      <w:rPr>
        <w:rFonts w:ascii="Arial" w:eastAsia="Arial" w:hAnsi="Arial" w:cs="Arial"/>
      </w:rPr>
    </w:lvl>
    <w:lvl w:ilvl="5">
      <w:start w:val="1"/>
      <w:numFmt w:val="bullet"/>
      <w:lvlText w:val="▪"/>
      <w:lvlJc w:val="left"/>
      <w:pPr>
        <w:ind w:left="4320" w:firstLine="3960"/>
      </w:pPr>
      <w:rPr>
        <w:rFonts w:ascii="Arial" w:eastAsia="Arial" w:hAnsi="Arial" w:cs="Arial"/>
      </w:rPr>
    </w:lvl>
    <w:lvl w:ilvl="6">
      <w:start w:val="1"/>
      <w:numFmt w:val="bullet"/>
      <w:lvlText w:val="●"/>
      <w:lvlJc w:val="left"/>
      <w:pPr>
        <w:ind w:left="5040" w:firstLine="4680"/>
      </w:pPr>
      <w:rPr>
        <w:rFonts w:ascii="Arial" w:eastAsia="Arial" w:hAnsi="Arial" w:cs="Arial"/>
      </w:rPr>
    </w:lvl>
    <w:lvl w:ilvl="7">
      <w:start w:val="1"/>
      <w:numFmt w:val="bullet"/>
      <w:lvlText w:val="o"/>
      <w:lvlJc w:val="left"/>
      <w:pPr>
        <w:ind w:left="5760" w:firstLine="5400"/>
      </w:pPr>
      <w:rPr>
        <w:rFonts w:ascii="Arial" w:eastAsia="Arial" w:hAnsi="Arial" w:cs="Arial"/>
      </w:rPr>
    </w:lvl>
    <w:lvl w:ilvl="8">
      <w:start w:val="1"/>
      <w:numFmt w:val="bullet"/>
      <w:lvlText w:val="▪"/>
      <w:lvlJc w:val="left"/>
      <w:pPr>
        <w:ind w:left="6480" w:firstLine="6120"/>
      </w:pPr>
      <w:rPr>
        <w:rFonts w:ascii="Arial" w:eastAsia="Arial" w:hAnsi="Arial" w:cs="Arial"/>
      </w:rPr>
    </w:lvl>
  </w:abstractNum>
  <w:abstractNum w:abstractNumId="1" w15:restartNumberingAfterBreak="0">
    <w:nsid w:val="0BB01E5E"/>
    <w:multiLevelType w:val="hybridMultilevel"/>
    <w:tmpl w:val="728E0F40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2" w15:restartNumberingAfterBreak="0">
    <w:nsid w:val="0E451E2A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ED070F6"/>
    <w:multiLevelType w:val="hybridMultilevel"/>
    <w:tmpl w:val="E91A4B94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4" w15:restartNumberingAfterBreak="0">
    <w:nsid w:val="10E26022"/>
    <w:multiLevelType w:val="multilevel"/>
    <w:tmpl w:val="84E48242"/>
    <w:lvl w:ilvl="0">
      <w:start w:val="1"/>
      <w:numFmt w:val="upperLetter"/>
      <w:lvlText w:val="%1."/>
      <w:lvlJc w:val="left"/>
      <w:pPr>
        <w:ind w:left="612" w:firstLine="252"/>
      </w:pPr>
    </w:lvl>
    <w:lvl w:ilvl="1">
      <w:start w:val="1"/>
      <w:numFmt w:val="lowerLetter"/>
      <w:lvlText w:val="%2."/>
      <w:lvlJc w:val="left"/>
      <w:pPr>
        <w:ind w:left="1332" w:firstLine="971"/>
      </w:pPr>
    </w:lvl>
    <w:lvl w:ilvl="2">
      <w:start w:val="1"/>
      <w:numFmt w:val="lowerRoman"/>
      <w:lvlText w:val="%3."/>
      <w:lvlJc w:val="right"/>
      <w:pPr>
        <w:ind w:left="2052" w:firstLine="1872"/>
      </w:pPr>
    </w:lvl>
    <w:lvl w:ilvl="3">
      <w:start w:val="1"/>
      <w:numFmt w:val="decimal"/>
      <w:lvlText w:val="%4."/>
      <w:lvlJc w:val="left"/>
      <w:pPr>
        <w:ind w:left="2772" w:firstLine="2412"/>
      </w:pPr>
    </w:lvl>
    <w:lvl w:ilvl="4">
      <w:start w:val="1"/>
      <w:numFmt w:val="lowerLetter"/>
      <w:lvlText w:val="%5."/>
      <w:lvlJc w:val="left"/>
      <w:pPr>
        <w:ind w:left="3492" w:firstLine="3132"/>
      </w:pPr>
    </w:lvl>
    <w:lvl w:ilvl="5">
      <w:start w:val="1"/>
      <w:numFmt w:val="lowerRoman"/>
      <w:lvlText w:val="%6."/>
      <w:lvlJc w:val="right"/>
      <w:pPr>
        <w:ind w:left="4212" w:firstLine="4032"/>
      </w:pPr>
    </w:lvl>
    <w:lvl w:ilvl="6">
      <w:start w:val="1"/>
      <w:numFmt w:val="decimal"/>
      <w:lvlText w:val="%7."/>
      <w:lvlJc w:val="left"/>
      <w:pPr>
        <w:ind w:left="4932" w:firstLine="4572"/>
      </w:pPr>
    </w:lvl>
    <w:lvl w:ilvl="7">
      <w:start w:val="1"/>
      <w:numFmt w:val="lowerLetter"/>
      <w:lvlText w:val="%8."/>
      <w:lvlJc w:val="left"/>
      <w:pPr>
        <w:ind w:left="5652" w:firstLine="5292"/>
      </w:pPr>
    </w:lvl>
    <w:lvl w:ilvl="8">
      <w:start w:val="1"/>
      <w:numFmt w:val="lowerRoman"/>
      <w:lvlText w:val="%9."/>
      <w:lvlJc w:val="right"/>
      <w:pPr>
        <w:ind w:left="6372" w:firstLine="6192"/>
      </w:pPr>
    </w:lvl>
  </w:abstractNum>
  <w:abstractNum w:abstractNumId="5" w15:restartNumberingAfterBreak="0">
    <w:nsid w:val="172A5086"/>
    <w:multiLevelType w:val="hybridMultilevel"/>
    <w:tmpl w:val="E91A4B94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6" w15:restartNumberingAfterBreak="0">
    <w:nsid w:val="172C3712"/>
    <w:multiLevelType w:val="hybridMultilevel"/>
    <w:tmpl w:val="B936E3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C220234"/>
    <w:multiLevelType w:val="hybridMultilevel"/>
    <w:tmpl w:val="5636C08E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8" w15:restartNumberingAfterBreak="0">
    <w:nsid w:val="22461058"/>
    <w:multiLevelType w:val="multilevel"/>
    <w:tmpl w:val="499E93B4"/>
    <w:lvl w:ilvl="0">
      <w:start w:val="1"/>
      <w:numFmt w:val="upperLetter"/>
      <w:lvlText w:val="%1."/>
      <w:lvlJc w:val="left"/>
      <w:pPr>
        <w:ind w:left="612" w:firstLine="252"/>
      </w:pPr>
    </w:lvl>
    <w:lvl w:ilvl="1">
      <w:start w:val="1"/>
      <w:numFmt w:val="lowerLetter"/>
      <w:lvlText w:val="%2."/>
      <w:lvlJc w:val="left"/>
      <w:pPr>
        <w:ind w:left="1332" w:firstLine="971"/>
      </w:pPr>
    </w:lvl>
    <w:lvl w:ilvl="2">
      <w:start w:val="1"/>
      <w:numFmt w:val="lowerRoman"/>
      <w:lvlText w:val="%3."/>
      <w:lvlJc w:val="right"/>
      <w:pPr>
        <w:ind w:left="2052" w:firstLine="1872"/>
      </w:pPr>
    </w:lvl>
    <w:lvl w:ilvl="3">
      <w:start w:val="1"/>
      <w:numFmt w:val="decimal"/>
      <w:lvlText w:val="%4."/>
      <w:lvlJc w:val="left"/>
      <w:pPr>
        <w:ind w:left="2772" w:firstLine="2412"/>
      </w:pPr>
    </w:lvl>
    <w:lvl w:ilvl="4">
      <w:start w:val="1"/>
      <w:numFmt w:val="lowerLetter"/>
      <w:lvlText w:val="%5."/>
      <w:lvlJc w:val="left"/>
      <w:pPr>
        <w:ind w:left="3492" w:firstLine="3132"/>
      </w:pPr>
    </w:lvl>
    <w:lvl w:ilvl="5">
      <w:start w:val="1"/>
      <w:numFmt w:val="lowerRoman"/>
      <w:lvlText w:val="%6."/>
      <w:lvlJc w:val="right"/>
      <w:pPr>
        <w:ind w:left="4212" w:firstLine="4032"/>
      </w:pPr>
    </w:lvl>
    <w:lvl w:ilvl="6">
      <w:start w:val="1"/>
      <w:numFmt w:val="decimal"/>
      <w:lvlText w:val="%7."/>
      <w:lvlJc w:val="left"/>
      <w:pPr>
        <w:ind w:left="4932" w:firstLine="4572"/>
      </w:pPr>
    </w:lvl>
    <w:lvl w:ilvl="7">
      <w:start w:val="1"/>
      <w:numFmt w:val="lowerLetter"/>
      <w:lvlText w:val="%8."/>
      <w:lvlJc w:val="left"/>
      <w:pPr>
        <w:ind w:left="5652" w:firstLine="5292"/>
      </w:pPr>
    </w:lvl>
    <w:lvl w:ilvl="8">
      <w:start w:val="1"/>
      <w:numFmt w:val="lowerRoman"/>
      <w:lvlText w:val="%9."/>
      <w:lvlJc w:val="right"/>
      <w:pPr>
        <w:ind w:left="6372" w:firstLine="6192"/>
      </w:pPr>
    </w:lvl>
  </w:abstractNum>
  <w:abstractNum w:abstractNumId="9" w15:restartNumberingAfterBreak="0">
    <w:nsid w:val="28AC1739"/>
    <w:multiLevelType w:val="multilevel"/>
    <w:tmpl w:val="BC1AD672"/>
    <w:lvl w:ilvl="0">
      <w:start w:val="2"/>
      <w:numFmt w:val="decimal"/>
      <w:lvlText w:val="%1."/>
      <w:lvlJc w:val="left"/>
      <w:pPr>
        <w:ind w:left="5940" w:hanging="360"/>
      </w:pPr>
    </w:lvl>
    <w:lvl w:ilvl="1">
      <w:start w:val="1"/>
      <w:numFmt w:val="lowerLetter"/>
      <w:lvlText w:val="%2."/>
      <w:lvlJc w:val="left"/>
      <w:pPr>
        <w:ind w:left="1332" w:hanging="360"/>
      </w:pPr>
    </w:lvl>
    <w:lvl w:ilvl="2">
      <w:start w:val="1"/>
      <w:numFmt w:val="lowerRoman"/>
      <w:lvlText w:val="%3."/>
      <w:lvlJc w:val="right"/>
      <w:pPr>
        <w:ind w:left="2052" w:hanging="180"/>
      </w:pPr>
    </w:lvl>
    <w:lvl w:ilvl="3">
      <w:start w:val="1"/>
      <w:numFmt w:val="decimal"/>
      <w:lvlText w:val="%4."/>
      <w:lvlJc w:val="left"/>
      <w:pPr>
        <w:ind w:left="2772" w:hanging="360"/>
      </w:pPr>
    </w:lvl>
    <w:lvl w:ilvl="4">
      <w:start w:val="1"/>
      <w:numFmt w:val="lowerLetter"/>
      <w:lvlText w:val="%5."/>
      <w:lvlJc w:val="left"/>
      <w:pPr>
        <w:ind w:left="3492" w:hanging="360"/>
      </w:pPr>
    </w:lvl>
    <w:lvl w:ilvl="5">
      <w:start w:val="1"/>
      <w:numFmt w:val="lowerRoman"/>
      <w:lvlText w:val="%6."/>
      <w:lvlJc w:val="right"/>
      <w:pPr>
        <w:ind w:left="4212" w:hanging="180"/>
      </w:pPr>
    </w:lvl>
    <w:lvl w:ilvl="6">
      <w:start w:val="1"/>
      <w:numFmt w:val="decimal"/>
      <w:lvlText w:val="%7."/>
      <w:lvlJc w:val="left"/>
      <w:pPr>
        <w:ind w:left="4932" w:hanging="360"/>
      </w:pPr>
    </w:lvl>
    <w:lvl w:ilvl="7">
      <w:start w:val="1"/>
      <w:numFmt w:val="lowerLetter"/>
      <w:lvlText w:val="%8."/>
      <w:lvlJc w:val="left"/>
      <w:pPr>
        <w:ind w:left="5652" w:hanging="360"/>
      </w:pPr>
    </w:lvl>
    <w:lvl w:ilvl="8">
      <w:start w:val="1"/>
      <w:numFmt w:val="lowerRoman"/>
      <w:lvlText w:val="%9."/>
      <w:lvlJc w:val="right"/>
      <w:pPr>
        <w:ind w:left="6372" w:hanging="180"/>
      </w:pPr>
    </w:lvl>
  </w:abstractNum>
  <w:abstractNum w:abstractNumId="10" w15:restartNumberingAfterBreak="0">
    <w:nsid w:val="2E244DF5"/>
    <w:multiLevelType w:val="hybridMultilevel"/>
    <w:tmpl w:val="233871BC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11" w15:restartNumberingAfterBreak="0">
    <w:nsid w:val="2E717258"/>
    <w:multiLevelType w:val="hybridMultilevel"/>
    <w:tmpl w:val="426E09D0"/>
    <w:lvl w:ilvl="0" w:tplc="A0881C50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12" w15:restartNumberingAfterBreak="0">
    <w:nsid w:val="2FB56D61"/>
    <w:multiLevelType w:val="hybridMultilevel"/>
    <w:tmpl w:val="73B6B23E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13" w15:restartNumberingAfterBreak="0">
    <w:nsid w:val="319A17D9"/>
    <w:multiLevelType w:val="hybridMultilevel"/>
    <w:tmpl w:val="1464B156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14" w15:restartNumberingAfterBreak="0">
    <w:nsid w:val="33796601"/>
    <w:multiLevelType w:val="hybridMultilevel"/>
    <w:tmpl w:val="DEB445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8346A8F"/>
    <w:multiLevelType w:val="hybridMultilevel"/>
    <w:tmpl w:val="426E09D0"/>
    <w:lvl w:ilvl="0" w:tplc="A0881C50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16" w15:restartNumberingAfterBreak="0">
    <w:nsid w:val="3C8168F7"/>
    <w:multiLevelType w:val="hybridMultilevel"/>
    <w:tmpl w:val="E7346956"/>
    <w:lvl w:ilvl="0" w:tplc="0409000F">
      <w:start w:val="1"/>
      <w:numFmt w:val="upperLetter"/>
      <w:lvlText w:val="%1."/>
      <w:lvlJc w:val="left"/>
      <w:pPr>
        <w:ind w:left="612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FD80913"/>
    <w:multiLevelType w:val="hybridMultilevel"/>
    <w:tmpl w:val="BC1AD672"/>
    <w:lvl w:ilvl="0" w:tplc="72440A90">
      <w:start w:val="1"/>
      <w:numFmt w:val="decimal"/>
      <w:pStyle w:val="CategoryTitle"/>
      <w:lvlText w:val="%1."/>
      <w:lvlJc w:val="left"/>
      <w:pPr>
        <w:ind w:left="5940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18" w15:restartNumberingAfterBreak="0">
    <w:nsid w:val="442E5D73"/>
    <w:multiLevelType w:val="multilevel"/>
    <w:tmpl w:val="A942CEE0"/>
    <w:lvl w:ilvl="0">
      <w:start w:val="1"/>
      <w:numFmt w:val="bullet"/>
      <w:lvlText w:val="●"/>
      <w:lvlJc w:val="left"/>
      <w:pPr>
        <w:ind w:left="720" w:firstLine="360"/>
      </w:pPr>
      <w:rPr>
        <w:rFonts w:ascii="Arial" w:eastAsia="Arial" w:hAnsi="Arial" w:cs="Arial"/>
      </w:rPr>
    </w:lvl>
    <w:lvl w:ilvl="1">
      <w:start w:val="1"/>
      <w:numFmt w:val="bullet"/>
      <w:lvlText w:val="o"/>
      <w:lvlJc w:val="left"/>
      <w:pPr>
        <w:ind w:left="1440" w:firstLine="1080"/>
      </w:pPr>
      <w:rPr>
        <w:rFonts w:ascii="Arial" w:eastAsia="Arial" w:hAnsi="Arial" w:cs="Arial"/>
      </w:rPr>
    </w:lvl>
    <w:lvl w:ilvl="2">
      <w:start w:val="1"/>
      <w:numFmt w:val="bullet"/>
      <w:lvlText w:val="▪"/>
      <w:lvlJc w:val="left"/>
      <w:pPr>
        <w:ind w:left="2160" w:firstLine="1800"/>
      </w:pPr>
      <w:rPr>
        <w:rFonts w:ascii="Arial" w:eastAsia="Arial" w:hAnsi="Arial" w:cs="Arial"/>
      </w:rPr>
    </w:lvl>
    <w:lvl w:ilvl="3">
      <w:start w:val="1"/>
      <w:numFmt w:val="bullet"/>
      <w:lvlText w:val="●"/>
      <w:lvlJc w:val="left"/>
      <w:pPr>
        <w:ind w:left="2880" w:firstLine="2520"/>
      </w:pPr>
      <w:rPr>
        <w:rFonts w:ascii="Arial" w:eastAsia="Arial" w:hAnsi="Arial" w:cs="Arial"/>
      </w:rPr>
    </w:lvl>
    <w:lvl w:ilvl="4">
      <w:start w:val="1"/>
      <w:numFmt w:val="bullet"/>
      <w:lvlText w:val="o"/>
      <w:lvlJc w:val="left"/>
      <w:pPr>
        <w:ind w:left="3600" w:firstLine="3240"/>
      </w:pPr>
      <w:rPr>
        <w:rFonts w:ascii="Arial" w:eastAsia="Arial" w:hAnsi="Arial" w:cs="Arial"/>
      </w:rPr>
    </w:lvl>
    <w:lvl w:ilvl="5">
      <w:start w:val="1"/>
      <w:numFmt w:val="bullet"/>
      <w:lvlText w:val="▪"/>
      <w:lvlJc w:val="left"/>
      <w:pPr>
        <w:ind w:left="4320" w:firstLine="3960"/>
      </w:pPr>
      <w:rPr>
        <w:rFonts w:ascii="Arial" w:eastAsia="Arial" w:hAnsi="Arial" w:cs="Arial"/>
      </w:rPr>
    </w:lvl>
    <w:lvl w:ilvl="6">
      <w:start w:val="1"/>
      <w:numFmt w:val="bullet"/>
      <w:lvlText w:val="●"/>
      <w:lvlJc w:val="left"/>
      <w:pPr>
        <w:ind w:left="5040" w:firstLine="4680"/>
      </w:pPr>
      <w:rPr>
        <w:rFonts w:ascii="Arial" w:eastAsia="Arial" w:hAnsi="Arial" w:cs="Arial"/>
      </w:rPr>
    </w:lvl>
    <w:lvl w:ilvl="7">
      <w:start w:val="1"/>
      <w:numFmt w:val="bullet"/>
      <w:lvlText w:val="o"/>
      <w:lvlJc w:val="left"/>
      <w:pPr>
        <w:ind w:left="5760" w:firstLine="5400"/>
      </w:pPr>
      <w:rPr>
        <w:rFonts w:ascii="Arial" w:eastAsia="Arial" w:hAnsi="Arial" w:cs="Arial"/>
      </w:rPr>
    </w:lvl>
    <w:lvl w:ilvl="8">
      <w:start w:val="1"/>
      <w:numFmt w:val="bullet"/>
      <w:lvlText w:val="▪"/>
      <w:lvlJc w:val="left"/>
      <w:pPr>
        <w:ind w:left="6480" w:firstLine="6120"/>
      </w:pPr>
      <w:rPr>
        <w:rFonts w:ascii="Arial" w:eastAsia="Arial" w:hAnsi="Arial" w:cs="Arial"/>
      </w:rPr>
    </w:lvl>
  </w:abstractNum>
  <w:abstractNum w:abstractNumId="19" w15:restartNumberingAfterBreak="0">
    <w:nsid w:val="4C0D4B1E"/>
    <w:multiLevelType w:val="multilevel"/>
    <w:tmpl w:val="728E0F40"/>
    <w:lvl w:ilvl="0">
      <w:start w:val="1"/>
      <w:numFmt w:val="upperLetter"/>
      <w:lvlText w:val="%1."/>
      <w:lvlJc w:val="left"/>
      <w:pPr>
        <w:ind w:left="612" w:hanging="360"/>
      </w:pPr>
    </w:lvl>
    <w:lvl w:ilvl="1">
      <w:start w:val="1"/>
      <w:numFmt w:val="lowerLetter"/>
      <w:lvlText w:val="%2."/>
      <w:lvlJc w:val="left"/>
      <w:pPr>
        <w:ind w:left="1332" w:hanging="360"/>
      </w:pPr>
    </w:lvl>
    <w:lvl w:ilvl="2">
      <w:start w:val="1"/>
      <w:numFmt w:val="lowerRoman"/>
      <w:lvlText w:val="%3."/>
      <w:lvlJc w:val="right"/>
      <w:pPr>
        <w:ind w:left="2052" w:hanging="180"/>
      </w:pPr>
    </w:lvl>
    <w:lvl w:ilvl="3">
      <w:start w:val="1"/>
      <w:numFmt w:val="decimal"/>
      <w:lvlText w:val="%4."/>
      <w:lvlJc w:val="left"/>
      <w:pPr>
        <w:ind w:left="2772" w:hanging="360"/>
      </w:pPr>
    </w:lvl>
    <w:lvl w:ilvl="4">
      <w:start w:val="1"/>
      <w:numFmt w:val="lowerLetter"/>
      <w:lvlText w:val="%5."/>
      <w:lvlJc w:val="left"/>
      <w:pPr>
        <w:ind w:left="3492" w:hanging="360"/>
      </w:pPr>
    </w:lvl>
    <w:lvl w:ilvl="5">
      <w:start w:val="1"/>
      <w:numFmt w:val="lowerRoman"/>
      <w:lvlText w:val="%6."/>
      <w:lvlJc w:val="right"/>
      <w:pPr>
        <w:ind w:left="4212" w:hanging="180"/>
      </w:pPr>
    </w:lvl>
    <w:lvl w:ilvl="6">
      <w:start w:val="1"/>
      <w:numFmt w:val="decimal"/>
      <w:lvlText w:val="%7."/>
      <w:lvlJc w:val="left"/>
      <w:pPr>
        <w:ind w:left="4932" w:hanging="360"/>
      </w:pPr>
    </w:lvl>
    <w:lvl w:ilvl="7">
      <w:start w:val="1"/>
      <w:numFmt w:val="lowerLetter"/>
      <w:lvlText w:val="%8."/>
      <w:lvlJc w:val="left"/>
      <w:pPr>
        <w:ind w:left="5652" w:hanging="360"/>
      </w:pPr>
    </w:lvl>
    <w:lvl w:ilvl="8">
      <w:start w:val="1"/>
      <w:numFmt w:val="lowerRoman"/>
      <w:lvlText w:val="%9."/>
      <w:lvlJc w:val="right"/>
      <w:pPr>
        <w:ind w:left="6372" w:hanging="180"/>
      </w:pPr>
    </w:lvl>
  </w:abstractNum>
  <w:abstractNum w:abstractNumId="20" w15:restartNumberingAfterBreak="0">
    <w:nsid w:val="556D0ED5"/>
    <w:multiLevelType w:val="hybridMultilevel"/>
    <w:tmpl w:val="56AA21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8446E3D"/>
    <w:multiLevelType w:val="hybridMultilevel"/>
    <w:tmpl w:val="89E80E3C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22" w15:restartNumberingAfterBreak="0">
    <w:nsid w:val="5F7D0930"/>
    <w:multiLevelType w:val="hybridMultilevel"/>
    <w:tmpl w:val="426E09D0"/>
    <w:lvl w:ilvl="0" w:tplc="A0881C50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23" w15:restartNumberingAfterBreak="0">
    <w:nsid w:val="60AC7CA6"/>
    <w:multiLevelType w:val="hybridMultilevel"/>
    <w:tmpl w:val="FEFC9E9C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24" w15:restartNumberingAfterBreak="0">
    <w:nsid w:val="61486223"/>
    <w:multiLevelType w:val="hybridMultilevel"/>
    <w:tmpl w:val="728E0F40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25" w15:restartNumberingAfterBreak="0">
    <w:nsid w:val="637B30C8"/>
    <w:multiLevelType w:val="hybridMultilevel"/>
    <w:tmpl w:val="FEFC9E9C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26" w15:restartNumberingAfterBreak="0">
    <w:nsid w:val="64E14D51"/>
    <w:multiLevelType w:val="multilevel"/>
    <w:tmpl w:val="C19E6144"/>
    <w:lvl w:ilvl="0">
      <w:start w:val="1"/>
      <w:numFmt w:val="upperLetter"/>
      <w:lvlText w:val="%1."/>
      <w:lvlJc w:val="left"/>
      <w:pPr>
        <w:ind w:left="612" w:firstLine="252"/>
      </w:pPr>
    </w:lvl>
    <w:lvl w:ilvl="1">
      <w:start w:val="1"/>
      <w:numFmt w:val="lowerLetter"/>
      <w:lvlText w:val="%2."/>
      <w:lvlJc w:val="left"/>
      <w:pPr>
        <w:ind w:left="1332" w:firstLine="971"/>
      </w:pPr>
    </w:lvl>
    <w:lvl w:ilvl="2">
      <w:start w:val="1"/>
      <w:numFmt w:val="lowerRoman"/>
      <w:lvlText w:val="%3."/>
      <w:lvlJc w:val="right"/>
      <w:pPr>
        <w:ind w:left="2052" w:firstLine="1872"/>
      </w:pPr>
    </w:lvl>
    <w:lvl w:ilvl="3">
      <w:start w:val="1"/>
      <w:numFmt w:val="decimal"/>
      <w:lvlText w:val="%4."/>
      <w:lvlJc w:val="left"/>
      <w:pPr>
        <w:ind w:left="2772" w:firstLine="2412"/>
      </w:pPr>
    </w:lvl>
    <w:lvl w:ilvl="4">
      <w:start w:val="1"/>
      <w:numFmt w:val="lowerLetter"/>
      <w:lvlText w:val="%5."/>
      <w:lvlJc w:val="left"/>
      <w:pPr>
        <w:ind w:left="3492" w:firstLine="3132"/>
      </w:pPr>
    </w:lvl>
    <w:lvl w:ilvl="5">
      <w:start w:val="1"/>
      <w:numFmt w:val="lowerRoman"/>
      <w:lvlText w:val="%6."/>
      <w:lvlJc w:val="right"/>
      <w:pPr>
        <w:ind w:left="4212" w:firstLine="4032"/>
      </w:pPr>
    </w:lvl>
    <w:lvl w:ilvl="6">
      <w:start w:val="1"/>
      <w:numFmt w:val="decimal"/>
      <w:lvlText w:val="%7."/>
      <w:lvlJc w:val="left"/>
      <w:pPr>
        <w:ind w:left="4932" w:firstLine="4572"/>
      </w:pPr>
    </w:lvl>
    <w:lvl w:ilvl="7">
      <w:start w:val="1"/>
      <w:numFmt w:val="lowerLetter"/>
      <w:lvlText w:val="%8."/>
      <w:lvlJc w:val="left"/>
      <w:pPr>
        <w:ind w:left="5652" w:firstLine="5292"/>
      </w:pPr>
    </w:lvl>
    <w:lvl w:ilvl="8">
      <w:start w:val="1"/>
      <w:numFmt w:val="lowerRoman"/>
      <w:lvlText w:val="%9."/>
      <w:lvlJc w:val="right"/>
      <w:pPr>
        <w:ind w:left="6372" w:firstLine="6192"/>
      </w:pPr>
    </w:lvl>
  </w:abstractNum>
  <w:abstractNum w:abstractNumId="27" w15:restartNumberingAfterBreak="0">
    <w:nsid w:val="6DC154F8"/>
    <w:multiLevelType w:val="multilevel"/>
    <w:tmpl w:val="E50E0FCA"/>
    <w:lvl w:ilvl="0">
      <w:start w:val="1"/>
      <w:numFmt w:val="upperLetter"/>
      <w:lvlText w:val="%1."/>
      <w:lvlJc w:val="left"/>
      <w:pPr>
        <w:ind w:left="612" w:firstLine="252"/>
      </w:pPr>
    </w:lvl>
    <w:lvl w:ilvl="1">
      <w:start w:val="1"/>
      <w:numFmt w:val="lowerLetter"/>
      <w:lvlText w:val="%2."/>
      <w:lvlJc w:val="left"/>
      <w:pPr>
        <w:ind w:left="1332" w:firstLine="971"/>
      </w:pPr>
    </w:lvl>
    <w:lvl w:ilvl="2">
      <w:start w:val="1"/>
      <w:numFmt w:val="lowerRoman"/>
      <w:lvlText w:val="%3."/>
      <w:lvlJc w:val="right"/>
      <w:pPr>
        <w:ind w:left="2052" w:firstLine="1872"/>
      </w:pPr>
    </w:lvl>
    <w:lvl w:ilvl="3">
      <w:start w:val="1"/>
      <w:numFmt w:val="decimal"/>
      <w:lvlText w:val="%4."/>
      <w:lvlJc w:val="left"/>
      <w:pPr>
        <w:ind w:left="2772" w:firstLine="2412"/>
      </w:pPr>
    </w:lvl>
    <w:lvl w:ilvl="4">
      <w:start w:val="1"/>
      <w:numFmt w:val="lowerLetter"/>
      <w:lvlText w:val="%5."/>
      <w:lvlJc w:val="left"/>
      <w:pPr>
        <w:ind w:left="3492" w:firstLine="3132"/>
      </w:pPr>
    </w:lvl>
    <w:lvl w:ilvl="5">
      <w:start w:val="1"/>
      <w:numFmt w:val="lowerRoman"/>
      <w:lvlText w:val="%6."/>
      <w:lvlJc w:val="right"/>
      <w:pPr>
        <w:ind w:left="4212" w:firstLine="4032"/>
      </w:pPr>
    </w:lvl>
    <w:lvl w:ilvl="6">
      <w:start w:val="1"/>
      <w:numFmt w:val="decimal"/>
      <w:lvlText w:val="%7."/>
      <w:lvlJc w:val="left"/>
      <w:pPr>
        <w:ind w:left="4932" w:firstLine="4572"/>
      </w:pPr>
    </w:lvl>
    <w:lvl w:ilvl="7">
      <w:start w:val="1"/>
      <w:numFmt w:val="lowerLetter"/>
      <w:lvlText w:val="%8."/>
      <w:lvlJc w:val="left"/>
      <w:pPr>
        <w:ind w:left="5652" w:firstLine="5292"/>
      </w:pPr>
    </w:lvl>
    <w:lvl w:ilvl="8">
      <w:start w:val="1"/>
      <w:numFmt w:val="lowerRoman"/>
      <w:lvlText w:val="%9."/>
      <w:lvlJc w:val="right"/>
      <w:pPr>
        <w:ind w:left="6372" w:firstLine="6192"/>
      </w:pPr>
    </w:lvl>
  </w:abstractNum>
  <w:abstractNum w:abstractNumId="28" w15:restartNumberingAfterBreak="0">
    <w:nsid w:val="6FE918B5"/>
    <w:multiLevelType w:val="hybridMultilevel"/>
    <w:tmpl w:val="5636C08E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29" w15:restartNumberingAfterBreak="0">
    <w:nsid w:val="75CA17CC"/>
    <w:multiLevelType w:val="hybridMultilevel"/>
    <w:tmpl w:val="E91A4B94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30" w15:restartNumberingAfterBreak="0">
    <w:nsid w:val="768D5448"/>
    <w:multiLevelType w:val="hybridMultilevel"/>
    <w:tmpl w:val="B3EAC61E"/>
    <w:lvl w:ilvl="0" w:tplc="0409000F">
      <w:start w:val="1"/>
      <w:numFmt w:val="upperLetter"/>
      <w:lvlText w:val="%1."/>
      <w:lvlJc w:val="left"/>
      <w:pPr>
        <w:ind w:left="630" w:hanging="360"/>
      </w:p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31" w15:restartNumberingAfterBreak="0">
    <w:nsid w:val="7F73398C"/>
    <w:multiLevelType w:val="hybridMultilevel"/>
    <w:tmpl w:val="034246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8"/>
  </w:num>
  <w:num w:numId="3">
    <w:abstractNumId w:val="12"/>
  </w:num>
  <w:num w:numId="4">
    <w:abstractNumId w:val="13"/>
  </w:num>
  <w:num w:numId="5">
    <w:abstractNumId w:val="29"/>
  </w:num>
  <w:num w:numId="6">
    <w:abstractNumId w:val="3"/>
  </w:num>
  <w:num w:numId="7">
    <w:abstractNumId w:val="23"/>
  </w:num>
  <w:num w:numId="8">
    <w:abstractNumId w:val="30"/>
  </w:num>
  <w:num w:numId="9">
    <w:abstractNumId w:val="21"/>
  </w:num>
  <w:num w:numId="10">
    <w:abstractNumId w:val="16"/>
  </w:num>
  <w:num w:numId="11">
    <w:abstractNumId w:val="10"/>
  </w:num>
  <w:num w:numId="12">
    <w:abstractNumId w:val="1"/>
  </w:num>
  <w:num w:numId="13">
    <w:abstractNumId w:val="15"/>
  </w:num>
  <w:num w:numId="14">
    <w:abstractNumId w:val="22"/>
  </w:num>
  <w:num w:numId="15">
    <w:abstractNumId w:val="5"/>
  </w:num>
  <w:num w:numId="16">
    <w:abstractNumId w:val="25"/>
  </w:num>
  <w:num w:numId="17">
    <w:abstractNumId w:val="24"/>
  </w:num>
  <w:num w:numId="18">
    <w:abstractNumId w:val="7"/>
  </w:num>
  <w:num w:numId="19">
    <w:abstractNumId w:val="19"/>
  </w:num>
  <w:num w:numId="20">
    <w:abstractNumId w:val="9"/>
  </w:num>
  <w:num w:numId="21">
    <w:abstractNumId w:val="17"/>
    <w:lvlOverride w:ilvl="0">
      <w:startOverride w:val="1"/>
    </w:lvlOverride>
  </w:num>
  <w:num w:numId="22">
    <w:abstractNumId w:val="17"/>
    <w:lvlOverride w:ilvl="0">
      <w:startOverride w:val="1"/>
    </w:lvlOverride>
  </w:num>
  <w:num w:numId="23">
    <w:abstractNumId w:val="2"/>
    <w:lvlOverride w:ilvl="0">
      <w:startOverride w:val="1"/>
    </w:lvlOverride>
  </w:num>
  <w:num w:numId="24">
    <w:abstractNumId w:val="6"/>
  </w:num>
  <w:num w:numId="25">
    <w:abstractNumId w:val="20"/>
  </w:num>
  <w:num w:numId="26">
    <w:abstractNumId w:val="31"/>
  </w:num>
  <w:num w:numId="27">
    <w:abstractNumId w:val="14"/>
  </w:num>
  <w:num w:numId="28">
    <w:abstractNumId w:val="11"/>
  </w:num>
  <w:num w:numId="29">
    <w:abstractNumId w:val="4"/>
  </w:num>
  <w:num w:numId="30">
    <w:abstractNumId w:val="18"/>
  </w:num>
  <w:num w:numId="31">
    <w:abstractNumId w:val="8"/>
  </w:num>
  <w:num w:numId="32">
    <w:abstractNumId w:val="27"/>
  </w:num>
  <w:num w:numId="33">
    <w:abstractNumId w:val="0"/>
  </w:num>
  <w:num w:numId="34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1591"/>
    <w:rsid w:val="0000036D"/>
    <w:rsid w:val="000054D4"/>
    <w:rsid w:val="00010062"/>
    <w:rsid w:val="00010B4F"/>
    <w:rsid w:val="000127E7"/>
    <w:rsid w:val="00012B4B"/>
    <w:rsid w:val="00015D6B"/>
    <w:rsid w:val="00017D19"/>
    <w:rsid w:val="000202EF"/>
    <w:rsid w:val="000252CD"/>
    <w:rsid w:val="000276F6"/>
    <w:rsid w:val="000313F6"/>
    <w:rsid w:val="00032305"/>
    <w:rsid w:val="00032FBD"/>
    <w:rsid w:val="00035A0B"/>
    <w:rsid w:val="00036C60"/>
    <w:rsid w:val="000500BB"/>
    <w:rsid w:val="00051F8B"/>
    <w:rsid w:val="00054CF7"/>
    <w:rsid w:val="0006066C"/>
    <w:rsid w:val="000611B8"/>
    <w:rsid w:val="00064149"/>
    <w:rsid w:val="00067BFC"/>
    <w:rsid w:val="00072BC7"/>
    <w:rsid w:val="00076FCE"/>
    <w:rsid w:val="00084268"/>
    <w:rsid w:val="000911C6"/>
    <w:rsid w:val="000B1B86"/>
    <w:rsid w:val="000B2C22"/>
    <w:rsid w:val="000B2F78"/>
    <w:rsid w:val="000B5C49"/>
    <w:rsid w:val="000C344D"/>
    <w:rsid w:val="000C67E1"/>
    <w:rsid w:val="000C7314"/>
    <w:rsid w:val="000D0DDC"/>
    <w:rsid w:val="000D3635"/>
    <w:rsid w:val="000D52F7"/>
    <w:rsid w:val="000F0061"/>
    <w:rsid w:val="000F4DD5"/>
    <w:rsid w:val="000F6DA4"/>
    <w:rsid w:val="00102161"/>
    <w:rsid w:val="00107675"/>
    <w:rsid w:val="00112E9D"/>
    <w:rsid w:val="00124A30"/>
    <w:rsid w:val="00125921"/>
    <w:rsid w:val="00140145"/>
    <w:rsid w:val="00140A49"/>
    <w:rsid w:val="00146C08"/>
    <w:rsid w:val="0015216A"/>
    <w:rsid w:val="00153767"/>
    <w:rsid w:val="0015427E"/>
    <w:rsid w:val="00155B27"/>
    <w:rsid w:val="00160BED"/>
    <w:rsid w:val="00161C1D"/>
    <w:rsid w:val="001625E0"/>
    <w:rsid w:val="00164DBC"/>
    <w:rsid w:val="001658AC"/>
    <w:rsid w:val="00166564"/>
    <w:rsid w:val="00170B80"/>
    <w:rsid w:val="00173438"/>
    <w:rsid w:val="00174E52"/>
    <w:rsid w:val="00180663"/>
    <w:rsid w:val="00184601"/>
    <w:rsid w:val="001861DF"/>
    <w:rsid w:val="00190974"/>
    <w:rsid w:val="001924C2"/>
    <w:rsid w:val="00194B96"/>
    <w:rsid w:val="0019605C"/>
    <w:rsid w:val="00196B77"/>
    <w:rsid w:val="001A0F90"/>
    <w:rsid w:val="001A5350"/>
    <w:rsid w:val="001B1792"/>
    <w:rsid w:val="001B4887"/>
    <w:rsid w:val="001B5594"/>
    <w:rsid w:val="001B6C92"/>
    <w:rsid w:val="001B78D3"/>
    <w:rsid w:val="001C0FAE"/>
    <w:rsid w:val="001C10D6"/>
    <w:rsid w:val="001C1743"/>
    <w:rsid w:val="001C2F67"/>
    <w:rsid w:val="001D46BD"/>
    <w:rsid w:val="001D73F9"/>
    <w:rsid w:val="001E1925"/>
    <w:rsid w:val="001E2CB4"/>
    <w:rsid w:val="001E4490"/>
    <w:rsid w:val="001E4C8D"/>
    <w:rsid w:val="001E6460"/>
    <w:rsid w:val="002016F9"/>
    <w:rsid w:val="00202040"/>
    <w:rsid w:val="002031A7"/>
    <w:rsid w:val="002075C0"/>
    <w:rsid w:val="00211461"/>
    <w:rsid w:val="0021282C"/>
    <w:rsid w:val="00216376"/>
    <w:rsid w:val="00217522"/>
    <w:rsid w:val="00223EFA"/>
    <w:rsid w:val="00226A7F"/>
    <w:rsid w:val="0022721B"/>
    <w:rsid w:val="00227DC0"/>
    <w:rsid w:val="002326BF"/>
    <w:rsid w:val="00232DDD"/>
    <w:rsid w:val="0023446B"/>
    <w:rsid w:val="00234A09"/>
    <w:rsid w:val="00237861"/>
    <w:rsid w:val="00241EAF"/>
    <w:rsid w:val="00243123"/>
    <w:rsid w:val="002506FF"/>
    <w:rsid w:val="00256CE7"/>
    <w:rsid w:val="002667BA"/>
    <w:rsid w:val="00270260"/>
    <w:rsid w:val="002716D2"/>
    <w:rsid w:val="00272A02"/>
    <w:rsid w:val="00281939"/>
    <w:rsid w:val="0028411D"/>
    <w:rsid w:val="002878CF"/>
    <w:rsid w:val="0029115D"/>
    <w:rsid w:val="00292219"/>
    <w:rsid w:val="002A6E49"/>
    <w:rsid w:val="002A72C0"/>
    <w:rsid w:val="002B6A85"/>
    <w:rsid w:val="002C21C5"/>
    <w:rsid w:val="002C2FAB"/>
    <w:rsid w:val="002D2003"/>
    <w:rsid w:val="002D5954"/>
    <w:rsid w:val="002F2143"/>
    <w:rsid w:val="002F3070"/>
    <w:rsid w:val="002F5A13"/>
    <w:rsid w:val="00301D50"/>
    <w:rsid w:val="0031095F"/>
    <w:rsid w:val="00313B4D"/>
    <w:rsid w:val="00323FF0"/>
    <w:rsid w:val="003256C8"/>
    <w:rsid w:val="00326C9B"/>
    <w:rsid w:val="00326EBA"/>
    <w:rsid w:val="003309AD"/>
    <w:rsid w:val="00330B83"/>
    <w:rsid w:val="0033491E"/>
    <w:rsid w:val="00340EB4"/>
    <w:rsid w:val="00342D01"/>
    <w:rsid w:val="0034316F"/>
    <w:rsid w:val="00344502"/>
    <w:rsid w:val="00344F26"/>
    <w:rsid w:val="003602D9"/>
    <w:rsid w:val="00364294"/>
    <w:rsid w:val="003642B2"/>
    <w:rsid w:val="00364C35"/>
    <w:rsid w:val="0037081A"/>
    <w:rsid w:val="00370A33"/>
    <w:rsid w:val="00374AB6"/>
    <w:rsid w:val="00386540"/>
    <w:rsid w:val="003928BE"/>
    <w:rsid w:val="00395C56"/>
    <w:rsid w:val="003A2A9B"/>
    <w:rsid w:val="003B67D7"/>
    <w:rsid w:val="003B69F1"/>
    <w:rsid w:val="003C10AE"/>
    <w:rsid w:val="003C1B71"/>
    <w:rsid w:val="003D6F4B"/>
    <w:rsid w:val="003E07D2"/>
    <w:rsid w:val="003E3F41"/>
    <w:rsid w:val="003E4C25"/>
    <w:rsid w:val="003E74EF"/>
    <w:rsid w:val="003E7577"/>
    <w:rsid w:val="003F044E"/>
    <w:rsid w:val="003F1814"/>
    <w:rsid w:val="003F4EFD"/>
    <w:rsid w:val="004041EA"/>
    <w:rsid w:val="0040471A"/>
    <w:rsid w:val="00406412"/>
    <w:rsid w:val="00412616"/>
    <w:rsid w:val="0041268F"/>
    <w:rsid w:val="00416ED7"/>
    <w:rsid w:val="0042307E"/>
    <w:rsid w:val="00433499"/>
    <w:rsid w:val="0044795F"/>
    <w:rsid w:val="0045475A"/>
    <w:rsid w:val="0046106A"/>
    <w:rsid w:val="004637A3"/>
    <w:rsid w:val="004656A1"/>
    <w:rsid w:val="00467076"/>
    <w:rsid w:val="004710D3"/>
    <w:rsid w:val="0047506D"/>
    <w:rsid w:val="004765E9"/>
    <w:rsid w:val="00482D06"/>
    <w:rsid w:val="00483CC7"/>
    <w:rsid w:val="004864BB"/>
    <w:rsid w:val="00492BA2"/>
    <w:rsid w:val="004948A9"/>
    <w:rsid w:val="00496206"/>
    <w:rsid w:val="004A12F0"/>
    <w:rsid w:val="004A3D71"/>
    <w:rsid w:val="004A4CC2"/>
    <w:rsid w:val="004C240F"/>
    <w:rsid w:val="004D0D91"/>
    <w:rsid w:val="004D233B"/>
    <w:rsid w:val="004D4121"/>
    <w:rsid w:val="004D4A2C"/>
    <w:rsid w:val="004D523B"/>
    <w:rsid w:val="004D661A"/>
    <w:rsid w:val="004E3F5B"/>
    <w:rsid w:val="004F3CE8"/>
    <w:rsid w:val="00504881"/>
    <w:rsid w:val="00505E19"/>
    <w:rsid w:val="0050799B"/>
    <w:rsid w:val="00511C9E"/>
    <w:rsid w:val="00512D8B"/>
    <w:rsid w:val="00513008"/>
    <w:rsid w:val="0051369D"/>
    <w:rsid w:val="00513E16"/>
    <w:rsid w:val="00514625"/>
    <w:rsid w:val="005163B7"/>
    <w:rsid w:val="0051787D"/>
    <w:rsid w:val="005205E1"/>
    <w:rsid w:val="005214C1"/>
    <w:rsid w:val="005373D8"/>
    <w:rsid w:val="005413CA"/>
    <w:rsid w:val="005415A0"/>
    <w:rsid w:val="00542908"/>
    <w:rsid w:val="00547A24"/>
    <w:rsid w:val="0055074B"/>
    <w:rsid w:val="00553395"/>
    <w:rsid w:val="00553568"/>
    <w:rsid w:val="005545E2"/>
    <w:rsid w:val="00554838"/>
    <w:rsid w:val="005700BF"/>
    <w:rsid w:val="00570666"/>
    <w:rsid w:val="00571C7D"/>
    <w:rsid w:val="00581EA2"/>
    <w:rsid w:val="00582987"/>
    <w:rsid w:val="00587130"/>
    <w:rsid w:val="00596FAD"/>
    <w:rsid w:val="005A059B"/>
    <w:rsid w:val="005A2A2E"/>
    <w:rsid w:val="005A3139"/>
    <w:rsid w:val="005B1416"/>
    <w:rsid w:val="005B3068"/>
    <w:rsid w:val="005B6EEA"/>
    <w:rsid w:val="005C3866"/>
    <w:rsid w:val="005C5CE8"/>
    <w:rsid w:val="005D405E"/>
    <w:rsid w:val="005E2E9D"/>
    <w:rsid w:val="005E5E40"/>
    <w:rsid w:val="005F53DF"/>
    <w:rsid w:val="00602235"/>
    <w:rsid w:val="006050AD"/>
    <w:rsid w:val="00605893"/>
    <w:rsid w:val="00607ABA"/>
    <w:rsid w:val="00620AB9"/>
    <w:rsid w:val="006210DA"/>
    <w:rsid w:val="00624B7D"/>
    <w:rsid w:val="0062683B"/>
    <w:rsid w:val="006337AF"/>
    <w:rsid w:val="006346D0"/>
    <w:rsid w:val="0063556D"/>
    <w:rsid w:val="006364DD"/>
    <w:rsid w:val="00642348"/>
    <w:rsid w:val="006459CA"/>
    <w:rsid w:val="00654027"/>
    <w:rsid w:val="00657D0A"/>
    <w:rsid w:val="00661D60"/>
    <w:rsid w:val="00663556"/>
    <w:rsid w:val="00667910"/>
    <w:rsid w:val="006859EC"/>
    <w:rsid w:val="0069123D"/>
    <w:rsid w:val="0069268D"/>
    <w:rsid w:val="006A3915"/>
    <w:rsid w:val="006A4A9B"/>
    <w:rsid w:val="006B295A"/>
    <w:rsid w:val="006B3A07"/>
    <w:rsid w:val="006B6A34"/>
    <w:rsid w:val="006C2716"/>
    <w:rsid w:val="006C3D7B"/>
    <w:rsid w:val="006C436E"/>
    <w:rsid w:val="006C56D0"/>
    <w:rsid w:val="006D137D"/>
    <w:rsid w:val="006E0390"/>
    <w:rsid w:val="006E0AD9"/>
    <w:rsid w:val="006F16B9"/>
    <w:rsid w:val="007156A8"/>
    <w:rsid w:val="00715EAE"/>
    <w:rsid w:val="00722AE6"/>
    <w:rsid w:val="00722C80"/>
    <w:rsid w:val="00723F64"/>
    <w:rsid w:val="0072514C"/>
    <w:rsid w:val="007253D3"/>
    <w:rsid w:val="00733227"/>
    <w:rsid w:val="00740B13"/>
    <w:rsid w:val="007434E7"/>
    <w:rsid w:val="00746CB4"/>
    <w:rsid w:val="00750AC2"/>
    <w:rsid w:val="00750CEE"/>
    <w:rsid w:val="00752D3F"/>
    <w:rsid w:val="0075335F"/>
    <w:rsid w:val="00754B81"/>
    <w:rsid w:val="00755440"/>
    <w:rsid w:val="007564F7"/>
    <w:rsid w:val="0076166B"/>
    <w:rsid w:val="007629F4"/>
    <w:rsid w:val="007652B1"/>
    <w:rsid w:val="00766102"/>
    <w:rsid w:val="00766625"/>
    <w:rsid w:val="00781693"/>
    <w:rsid w:val="00783F08"/>
    <w:rsid w:val="0079158A"/>
    <w:rsid w:val="00792944"/>
    <w:rsid w:val="007A1090"/>
    <w:rsid w:val="007A5C4B"/>
    <w:rsid w:val="007A61C4"/>
    <w:rsid w:val="007A643F"/>
    <w:rsid w:val="007A7140"/>
    <w:rsid w:val="007B1D5A"/>
    <w:rsid w:val="007B4FA6"/>
    <w:rsid w:val="007B61AB"/>
    <w:rsid w:val="007C50B9"/>
    <w:rsid w:val="007D01AD"/>
    <w:rsid w:val="007D2623"/>
    <w:rsid w:val="007E2AF0"/>
    <w:rsid w:val="007F100A"/>
    <w:rsid w:val="007F59CA"/>
    <w:rsid w:val="008001D5"/>
    <w:rsid w:val="00800BE6"/>
    <w:rsid w:val="0080189E"/>
    <w:rsid w:val="00805C22"/>
    <w:rsid w:val="00806C5F"/>
    <w:rsid w:val="0081757F"/>
    <w:rsid w:val="0082727A"/>
    <w:rsid w:val="00827BB9"/>
    <w:rsid w:val="00831097"/>
    <w:rsid w:val="00832F58"/>
    <w:rsid w:val="00834411"/>
    <w:rsid w:val="00835C12"/>
    <w:rsid w:val="00836CA7"/>
    <w:rsid w:val="0083707E"/>
    <w:rsid w:val="008503A4"/>
    <w:rsid w:val="00852C5E"/>
    <w:rsid w:val="0087277B"/>
    <w:rsid w:val="008741B9"/>
    <w:rsid w:val="00874D13"/>
    <w:rsid w:val="008813B0"/>
    <w:rsid w:val="0089306F"/>
    <w:rsid w:val="00894324"/>
    <w:rsid w:val="00895786"/>
    <w:rsid w:val="008A23D5"/>
    <w:rsid w:val="008A5532"/>
    <w:rsid w:val="008B3157"/>
    <w:rsid w:val="008B35DB"/>
    <w:rsid w:val="008B3817"/>
    <w:rsid w:val="008C21A8"/>
    <w:rsid w:val="008C61B9"/>
    <w:rsid w:val="008C772A"/>
    <w:rsid w:val="008C785E"/>
    <w:rsid w:val="008D0F06"/>
    <w:rsid w:val="008D1857"/>
    <w:rsid w:val="008D5872"/>
    <w:rsid w:val="008F33D5"/>
    <w:rsid w:val="00904A80"/>
    <w:rsid w:val="00906A37"/>
    <w:rsid w:val="00910059"/>
    <w:rsid w:val="00914C97"/>
    <w:rsid w:val="00915C22"/>
    <w:rsid w:val="00916BDA"/>
    <w:rsid w:val="00917BEE"/>
    <w:rsid w:val="00917EBD"/>
    <w:rsid w:val="00921F4B"/>
    <w:rsid w:val="00922420"/>
    <w:rsid w:val="0092415D"/>
    <w:rsid w:val="00924E42"/>
    <w:rsid w:val="00933758"/>
    <w:rsid w:val="0094071C"/>
    <w:rsid w:val="00945841"/>
    <w:rsid w:val="00953515"/>
    <w:rsid w:val="00960992"/>
    <w:rsid w:val="00962283"/>
    <w:rsid w:val="00965A59"/>
    <w:rsid w:val="0096748B"/>
    <w:rsid w:val="0097375E"/>
    <w:rsid w:val="009765B0"/>
    <w:rsid w:val="00981837"/>
    <w:rsid w:val="00982648"/>
    <w:rsid w:val="009931C2"/>
    <w:rsid w:val="0099461A"/>
    <w:rsid w:val="00994747"/>
    <w:rsid w:val="009A5C5F"/>
    <w:rsid w:val="009B2282"/>
    <w:rsid w:val="009B4357"/>
    <w:rsid w:val="009C65C3"/>
    <w:rsid w:val="009C664D"/>
    <w:rsid w:val="009C695A"/>
    <w:rsid w:val="009D17E6"/>
    <w:rsid w:val="009E1CAF"/>
    <w:rsid w:val="009E33C3"/>
    <w:rsid w:val="009E5DE4"/>
    <w:rsid w:val="009F40CD"/>
    <w:rsid w:val="00A015C4"/>
    <w:rsid w:val="00A04E17"/>
    <w:rsid w:val="00A124B9"/>
    <w:rsid w:val="00A12FD7"/>
    <w:rsid w:val="00A13236"/>
    <w:rsid w:val="00A14D2C"/>
    <w:rsid w:val="00A15A0E"/>
    <w:rsid w:val="00A25A83"/>
    <w:rsid w:val="00A336F5"/>
    <w:rsid w:val="00A410EC"/>
    <w:rsid w:val="00A4486F"/>
    <w:rsid w:val="00A45EE6"/>
    <w:rsid w:val="00A46B10"/>
    <w:rsid w:val="00A5237C"/>
    <w:rsid w:val="00A54674"/>
    <w:rsid w:val="00A6453D"/>
    <w:rsid w:val="00A64F1C"/>
    <w:rsid w:val="00A7546C"/>
    <w:rsid w:val="00A77081"/>
    <w:rsid w:val="00A84356"/>
    <w:rsid w:val="00A947BC"/>
    <w:rsid w:val="00A97F37"/>
    <w:rsid w:val="00AA1222"/>
    <w:rsid w:val="00AA27E0"/>
    <w:rsid w:val="00AA347D"/>
    <w:rsid w:val="00AA3732"/>
    <w:rsid w:val="00AA591D"/>
    <w:rsid w:val="00AA6800"/>
    <w:rsid w:val="00AA76CD"/>
    <w:rsid w:val="00AA7FF0"/>
    <w:rsid w:val="00AB180A"/>
    <w:rsid w:val="00AC1591"/>
    <w:rsid w:val="00AC3E9E"/>
    <w:rsid w:val="00AC4C39"/>
    <w:rsid w:val="00AC7E80"/>
    <w:rsid w:val="00AD61BE"/>
    <w:rsid w:val="00AE25BB"/>
    <w:rsid w:val="00B0083B"/>
    <w:rsid w:val="00B170C0"/>
    <w:rsid w:val="00B2306F"/>
    <w:rsid w:val="00B26D66"/>
    <w:rsid w:val="00B3133D"/>
    <w:rsid w:val="00B34107"/>
    <w:rsid w:val="00B34A78"/>
    <w:rsid w:val="00B40649"/>
    <w:rsid w:val="00B41F4F"/>
    <w:rsid w:val="00B42564"/>
    <w:rsid w:val="00B472EA"/>
    <w:rsid w:val="00B5189D"/>
    <w:rsid w:val="00B52B5A"/>
    <w:rsid w:val="00B57AFA"/>
    <w:rsid w:val="00B62A9A"/>
    <w:rsid w:val="00B63CB6"/>
    <w:rsid w:val="00B66D23"/>
    <w:rsid w:val="00B716FF"/>
    <w:rsid w:val="00B73C77"/>
    <w:rsid w:val="00B746BC"/>
    <w:rsid w:val="00B766F4"/>
    <w:rsid w:val="00B85CEC"/>
    <w:rsid w:val="00B86369"/>
    <w:rsid w:val="00B8714F"/>
    <w:rsid w:val="00B87F66"/>
    <w:rsid w:val="00B92D3C"/>
    <w:rsid w:val="00B93B77"/>
    <w:rsid w:val="00B9648D"/>
    <w:rsid w:val="00B964DB"/>
    <w:rsid w:val="00B9742E"/>
    <w:rsid w:val="00BA08C5"/>
    <w:rsid w:val="00BA3BB9"/>
    <w:rsid w:val="00BB132D"/>
    <w:rsid w:val="00BB481A"/>
    <w:rsid w:val="00BB4CCD"/>
    <w:rsid w:val="00BC0EC0"/>
    <w:rsid w:val="00BD03F0"/>
    <w:rsid w:val="00BD6C9A"/>
    <w:rsid w:val="00BE4FFD"/>
    <w:rsid w:val="00BF0A5A"/>
    <w:rsid w:val="00BF198F"/>
    <w:rsid w:val="00BF1A7A"/>
    <w:rsid w:val="00BF1B38"/>
    <w:rsid w:val="00C07C38"/>
    <w:rsid w:val="00C14736"/>
    <w:rsid w:val="00C37403"/>
    <w:rsid w:val="00C45669"/>
    <w:rsid w:val="00C469BA"/>
    <w:rsid w:val="00C46C33"/>
    <w:rsid w:val="00C475A8"/>
    <w:rsid w:val="00C476AC"/>
    <w:rsid w:val="00C52908"/>
    <w:rsid w:val="00C53FBE"/>
    <w:rsid w:val="00C55F40"/>
    <w:rsid w:val="00C576CC"/>
    <w:rsid w:val="00C607C4"/>
    <w:rsid w:val="00C645C2"/>
    <w:rsid w:val="00C6576B"/>
    <w:rsid w:val="00C65E27"/>
    <w:rsid w:val="00C803EE"/>
    <w:rsid w:val="00C81BFE"/>
    <w:rsid w:val="00C868E4"/>
    <w:rsid w:val="00C91836"/>
    <w:rsid w:val="00C93213"/>
    <w:rsid w:val="00C9606E"/>
    <w:rsid w:val="00CA18EE"/>
    <w:rsid w:val="00CA1D41"/>
    <w:rsid w:val="00CA2044"/>
    <w:rsid w:val="00CA3827"/>
    <w:rsid w:val="00CA5AB3"/>
    <w:rsid w:val="00CA6603"/>
    <w:rsid w:val="00CA719E"/>
    <w:rsid w:val="00CB003F"/>
    <w:rsid w:val="00CC192D"/>
    <w:rsid w:val="00CC44D5"/>
    <w:rsid w:val="00CC6776"/>
    <w:rsid w:val="00CD6EF1"/>
    <w:rsid w:val="00CE6730"/>
    <w:rsid w:val="00CE6DD6"/>
    <w:rsid w:val="00CF43F2"/>
    <w:rsid w:val="00CF74D5"/>
    <w:rsid w:val="00D03608"/>
    <w:rsid w:val="00D131E3"/>
    <w:rsid w:val="00D1676C"/>
    <w:rsid w:val="00D20C31"/>
    <w:rsid w:val="00D20DA5"/>
    <w:rsid w:val="00D27F59"/>
    <w:rsid w:val="00D4207A"/>
    <w:rsid w:val="00D46871"/>
    <w:rsid w:val="00D52C19"/>
    <w:rsid w:val="00D628CD"/>
    <w:rsid w:val="00D63116"/>
    <w:rsid w:val="00D63B94"/>
    <w:rsid w:val="00D6428C"/>
    <w:rsid w:val="00D67BD1"/>
    <w:rsid w:val="00D713EC"/>
    <w:rsid w:val="00D84BD8"/>
    <w:rsid w:val="00D84E1C"/>
    <w:rsid w:val="00D859BA"/>
    <w:rsid w:val="00D92E7E"/>
    <w:rsid w:val="00DA0A58"/>
    <w:rsid w:val="00DA23F0"/>
    <w:rsid w:val="00DA2543"/>
    <w:rsid w:val="00DA3B21"/>
    <w:rsid w:val="00DA4C01"/>
    <w:rsid w:val="00DA666F"/>
    <w:rsid w:val="00DA7EF8"/>
    <w:rsid w:val="00DB066D"/>
    <w:rsid w:val="00DC13FC"/>
    <w:rsid w:val="00DC1D56"/>
    <w:rsid w:val="00DD1D1F"/>
    <w:rsid w:val="00DD6804"/>
    <w:rsid w:val="00DF5707"/>
    <w:rsid w:val="00DF5DFB"/>
    <w:rsid w:val="00DF792F"/>
    <w:rsid w:val="00E037F1"/>
    <w:rsid w:val="00E05CA0"/>
    <w:rsid w:val="00E0628A"/>
    <w:rsid w:val="00E07A42"/>
    <w:rsid w:val="00E10172"/>
    <w:rsid w:val="00E11D64"/>
    <w:rsid w:val="00E13D53"/>
    <w:rsid w:val="00E14F21"/>
    <w:rsid w:val="00E1645E"/>
    <w:rsid w:val="00E20CEA"/>
    <w:rsid w:val="00E22590"/>
    <w:rsid w:val="00E23364"/>
    <w:rsid w:val="00E3262B"/>
    <w:rsid w:val="00E3572B"/>
    <w:rsid w:val="00E45A93"/>
    <w:rsid w:val="00E52555"/>
    <w:rsid w:val="00E55C03"/>
    <w:rsid w:val="00E565E5"/>
    <w:rsid w:val="00E612CF"/>
    <w:rsid w:val="00E61395"/>
    <w:rsid w:val="00E61AAC"/>
    <w:rsid w:val="00E6685A"/>
    <w:rsid w:val="00E675C9"/>
    <w:rsid w:val="00E71837"/>
    <w:rsid w:val="00E71885"/>
    <w:rsid w:val="00E7195B"/>
    <w:rsid w:val="00E73104"/>
    <w:rsid w:val="00E80653"/>
    <w:rsid w:val="00E81BDB"/>
    <w:rsid w:val="00E95EB6"/>
    <w:rsid w:val="00E96AF1"/>
    <w:rsid w:val="00E97151"/>
    <w:rsid w:val="00EA5879"/>
    <w:rsid w:val="00EB19DF"/>
    <w:rsid w:val="00EB2F2A"/>
    <w:rsid w:val="00EB6AB8"/>
    <w:rsid w:val="00EC006F"/>
    <w:rsid w:val="00EC0DCE"/>
    <w:rsid w:val="00EC1117"/>
    <w:rsid w:val="00EC2D73"/>
    <w:rsid w:val="00EC3A80"/>
    <w:rsid w:val="00EC505D"/>
    <w:rsid w:val="00ED3A0D"/>
    <w:rsid w:val="00ED4514"/>
    <w:rsid w:val="00ED50CD"/>
    <w:rsid w:val="00ED7845"/>
    <w:rsid w:val="00EE2BEA"/>
    <w:rsid w:val="00EF34E7"/>
    <w:rsid w:val="00F12803"/>
    <w:rsid w:val="00F12B6D"/>
    <w:rsid w:val="00F14AD1"/>
    <w:rsid w:val="00F21772"/>
    <w:rsid w:val="00F33605"/>
    <w:rsid w:val="00F43300"/>
    <w:rsid w:val="00F45B94"/>
    <w:rsid w:val="00F523C6"/>
    <w:rsid w:val="00F5541C"/>
    <w:rsid w:val="00F555A2"/>
    <w:rsid w:val="00F62D78"/>
    <w:rsid w:val="00F725B6"/>
    <w:rsid w:val="00F750EE"/>
    <w:rsid w:val="00F821DB"/>
    <w:rsid w:val="00F824E2"/>
    <w:rsid w:val="00F915A5"/>
    <w:rsid w:val="00F947C3"/>
    <w:rsid w:val="00FA0859"/>
    <w:rsid w:val="00FA19B1"/>
    <w:rsid w:val="00FA1EB5"/>
    <w:rsid w:val="00FB0BD8"/>
    <w:rsid w:val="00FB1ACB"/>
    <w:rsid w:val="00FB253D"/>
    <w:rsid w:val="00FB4A9E"/>
    <w:rsid w:val="00FD1999"/>
    <w:rsid w:val="00FD5A75"/>
    <w:rsid w:val="00FE40D9"/>
    <w:rsid w:val="00FE58C0"/>
    <w:rsid w:val="00FF04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22FB345"/>
  <w15:docId w15:val="{DFDBAE5D-6B91-4A9F-BB14-F5A461EBB8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heading 5" w:semiHidden="1" w:unhideWhenUsed="1"/>
    <w:lsdException w:name="heading 6" w:semiHidden="1" w:unhideWhenUsed="1"/>
    <w:lsdException w:name="heading 7" w:semiHidden="1" w:unhideWhenUsed="1"/>
    <w:lsdException w:name="heading 8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34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5A83"/>
  </w:style>
  <w:style w:type="paragraph" w:styleId="Heading1">
    <w:name w:val="heading 1"/>
    <w:basedOn w:val="Normal"/>
    <w:next w:val="Normal"/>
    <w:qFormat/>
    <w:rsid w:val="00A25A8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3">
    <w:name w:val="heading 3"/>
    <w:basedOn w:val="Normal"/>
    <w:next w:val="Normal"/>
    <w:qFormat/>
    <w:rsid w:val="00A25A83"/>
    <w:pPr>
      <w:keepNext/>
      <w:tabs>
        <w:tab w:val="left" w:pos="810"/>
      </w:tabs>
      <w:jc w:val="center"/>
      <w:outlineLvl w:val="2"/>
    </w:pPr>
    <w:rPr>
      <w:b/>
      <w:bCs/>
      <w:szCs w:val="20"/>
    </w:rPr>
  </w:style>
  <w:style w:type="paragraph" w:styleId="Heading4">
    <w:name w:val="heading 4"/>
    <w:basedOn w:val="Normal"/>
    <w:next w:val="Normal"/>
    <w:qFormat/>
    <w:rsid w:val="00A25A83"/>
    <w:pPr>
      <w:keepNext/>
      <w:outlineLvl w:val="3"/>
    </w:pPr>
    <w:rPr>
      <w:b/>
      <w:bCs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A25A83"/>
    <w:pPr>
      <w:jc w:val="center"/>
    </w:pPr>
    <w:rPr>
      <w:rFonts w:ascii="Computerfont" w:hAnsi="Computerfont"/>
      <w:color w:val="FF0000"/>
      <w:sz w:val="28"/>
    </w:rPr>
  </w:style>
  <w:style w:type="paragraph" w:styleId="BodyTextIndent">
    <w:name w:val="Body Text Indent"/>
    <w:basedOn w:val="Normal"/>
    <w:rsid w:val="00A25A83"/>
    <w:pPr>
      <w:ind w:left="720"/>
    </w:pPr>
  </w:style>
  <w:style w:type="paragraph" w:styleId="BodyTextIndent2">
    <w:name w:val="Body Text Indent 2"/>
    <w:basedOn w:val="Normal"/>
    <w:rsid w:val="00A25A83"/>
    <w:pPr>
      <w:tabs>
        <w:tab w:val="left" w:pos="180"/>
        <w:tab w:val="left" w:pos="360"/>
      </w:tabs>
      <w:ind w:left="360"/>
    </w:pPr>
  </w:style>
  <w:style w:type="paragraph" w:styleId="BodyTextIndent3">
    <w:name w:val="Body Text Indent 3"/>
    <w:basedOn w:val="Normal"/>
    <w:rsid w:val="00A25A83"/>
    <w:pPr>
      <w:ind w:left="780"/>
    </w:pPr>
    <w:rPr>
      <w:bCs/>
    </w:rPr>
  </w:style>
  <w:style w:type="character" w:customStyle="1" w:styleId="apple-style-span">
    <w:name w:val="apple-style-span"/>
    <w:basedOn w:val="DefaultParagraphFont"/>
    <w:rsid w:val="00ED7845"/>
  </w:style>
  <w:style w:type="paragraph" w:styleId="BalloonText">
    <w:name w:val="Balloon Text"/>
    <w:basedOn w:val="Normal"/>
    <w:link w:val="BalloonTextChar"/>
    <w:rsid w:val="009B4357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9B4357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rsid w:val="004A12F0"/>
  </w:style>
  <w:style w:type="paragraph" w:styleId="Header">
    <w:name w:val="header"/>
    <w:basedOn w:val="Normal"/>
    <w:link w:val="HeaderChar"/>
    <w:rsid w:val="001924C2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1924C2"/>
    <w:rPr>
      <w:sz w:val="24"/>
      <w:szCs w:val="24"/>
    </w:rPr>
  </w:style>
  <w:style w:type="paragraph" w:styleId="Footer">
    <w:name w:val="footer"/>
    <w:basedOn w:val="Normal"/>
    <w:link w:val="FooterChar"/>
    <w:rsid w:val="001924C2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1924C2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4656A1"/>
    <w:pPr>
      <w:spacing w:after="200" w:line="276" w:lineRule="auto"/>
      <w:ind w:left="720"/>
      <w:contextualSpacing/>
    </w:pPr>
    <w:rPr>
      <w:rFonts w:eastAsia="Calibri"/>
      <w:szCs w:val="22"/>
    </w:rPr>
  </w:style>
  <w:style w:type="table" w:styleId="TableGrid">
    <w:name w:val="Table Grid"/>
    <w:basedOn w:val="TableNormal"/>
    <w:rsid w:val="00AA347D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CategoryTitle">
    <w:name w:val="Category Title"/>
    <w:basedOn w:val="Normal"/>
    <w:qFormat/>
    <w:rsid w:val="00B2306F"/>
    <w:pPr>
      <w:numPr>
        <w:numId w:val="1"/>
      </w:numPr>
      <w:tabs>
        <w:tab w:val="left" w:pos="360"/>
        <w:tab w:val="left" w:pos="540"/>
        <w:tab w:val="left" w:pos="900"/>
        <w:tab w:val="left" w:pos="1260"/>
      </w:tabs>
      <w:spacing w:before="120"/>
      <w:ind w:hanging="630"/>
    </w:pPr>
    <w:rPr>
      <w:b/>
      <w:bCs/>
    </w:rPr>
  </w:style>
  <w:style w:type="character" w:customStyle="1" w:styleId="TitleChar">
    <w:name w:val="Title Char"/>
    <w:basedOn w:val="DefaultParagraphFont"/>
    <w:link w:val="Title"/>
    <w:rsid w:val="007F59CA"/>
    <w:rPr>
      <w:rFonts w:ascii="Computerfont" w:hAnsi="Computerfont"/>
      <w:color w:val="FF0000"/>
      <w:sz w:val="28"/>
    </w:rPr>
  </w:style>
  <w:style w:type="character" w:styleId="PlaceholderText">
    <w:name w:val="Placeholder Text"/>
    <w:basedOn w:val="DefaultParagraphFont"/>
    <w:rsid w:val="00FA1EB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6571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080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584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5D9F099-054F-461F-AC63-C9426420C8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76</Words>
  <Characters>5566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CSL</vt:lpstr>
    </vt:vector>
  </TitlesOfParts>
  <Company>acsl</Company>
  <LinksUpToDate>false</LinksUpToDate>
  <CharactersWithSpaces>65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SL</dc:title>
  <dc:creator>jerry</dc:creator>
  <cp:lastModifiedBy>Gerald Tebrow</cp:lastModifiedBy>
  <cp:revision>2</cp:revision>
  <cp:lastPrinted>2016-05-09T18:08:00Z</cp:lastPrinted>
  <dcterms:created xsi:type="dcterms:W3CDTF">2017-05-24T00:04:00Z</dcterms:created>
  <dcterms:modified xsi:type="dcterms:W3CDTF">2017-05-24T00:04:00Z</dcterms:modified>
</cp:coreProperties>
</file>